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officedocument.obfuscatedFont" Extension="odtt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7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8"/>
        <w:gridCol w:w="7020"/>
      </w:tblGrid>
      <w:tr w:rsidR="00A005BD" w14:paraId="44788BB7" w14:textId="77777777" w:rsidTr="00550AAE">
        <w:tc>
          <w:tcPr>
            <w:tcW w:w="3708" w:type="dxa"/>
          </w:tcPr>
          <w:p w14:paraId="637B7D97" w14:textId="4DAC49F9" w:rsidR="00A005BD" w:rsidRPr="00550AAE" w:rsidRDefault="00A005BD" w:rsidP="00550AA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  <w:bookmarkStart w:id="0" w:name="_GoBack"/>
            <w:bookmarkEnd w:id="0"/>
            <w:r w:rsidRPr="00550AAE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 xml:space="preserve">SỞ </w:t>
            </w:r>
            <w:r w:rsidRPr="00550AAE"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 xml:space="preserve">GIÁO </w:t>
            </w:r>
            <w:r w:rsidRPr="00550AAE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 xml:space="preserve">DỤC </w:t>
            </w:r>
            <w:r w:rsidRPr="00550AAE"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>VÀ ĐÀO TẠO</w:t>
            </w:r>
          </w:p>
          <w:p w14:paraId="238FB159" w14:textId="659EB4C4" w:rsidR="00A005BD" w:rsidRPr="00550AAE" w:rsidRDefault="00A005BD" w:rsidP="00550AA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  <w:r w:rsidRPr="00550AAE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 xml:space="preserve">BẮC </w:t>
            </w:r>
            <w:r w:rsidRPr="00550AAE"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>KẠN</w:t>
            </w:r>
          </w:p>
          <w:p w14:paraId="10D40268" w14:textId="77777777" w:rsidR="00A005BD" w:rsidRPr="00550AAE" w:rsidRDefault="00A005BD" w:rsidP="00550AA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</w:p>
          <w:p w14:paraId="3B00416C" w14:textId="2D02E51D" w:rsidR="00A005BD" w:rsidRPr="00550AAE" w:rsidRDefault="00A005BD" w:rsidP="00550AAE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</w:pPr>
            <w:r w:rsidRPr="00550AAE"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 xml:space="preserve">ĐỀ CHÍNH </w:t>
            </w:r>
            <w:r w:rsidRPr="00550AAE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>THỨC</w:t>
            </w:r>
          </w:p>
        </w:tc>
        <w:tc>
          <w:tcPr>
            <w:tcW w:w="7020" w:type="dxa"/>
          </w:tcPr>
          <w:p w14:paraId="074B6554" w14:textId="306D1BD6" w:rsidR="00A005BD" w:rsidRPr="00550AAE" w:rsidRDefault="00A005BD" w:rsidP="00550AA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</w:pPr>
            <w:r w:rsidRPr="00550AAE"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 xml:space="preserve">KỲ THI TUYỂN </w:t>
            </w:r>
            <w:r w:rsidRPr="00550AAE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 xml:space="preserve">SINH VÀO </w:t>
            </w:r>
            <w:r w:rsidRPr="00550AAE"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 xml:space="preserve">LỚP 10 THPT NĂM HỌC </w:t>
            </w:r>
            <w:r w:rsidRPr="00550AAE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 xml:space="preserve">2025 </w:t>
            </w:r>
            <w:r w:rsidRPr="00550AAE"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 xml:space="preserve">- </w:t>
            </w:r>
            <w:r w:rsidRPr="00550AAE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>2026</w:t>
            </w:r>
          </w:p>
          <w:p w14:paraId="727AF7D7" w14:textId="7E9F7D90" w:rsidR="00A005BD" w:rsidRPr="00550AAE" w:rsidRDefault="00A005BD" w:rsidP="00550AA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</w:pPr>
            <w:r w:rsidRPr="00550AAE"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>MÔN: TOÁN</w:t>
            </w:r>
          </w:p>
          <w:p w14:paraId="13DA9AFD" w14:textId="47A0E6E3" w:rsidR="00A005BD" w:rsidRPr="00550AAE" w:rsidRDefault="00A005BD" w:rsidP="00550AA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</w:pPr>
            <w:r w:rsidRPr="00550AAE"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 xml:space="preserve">Thời gian </w:t>
            </w:r>
            <w:r w:rsidRPr="00550AAE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 xml:space="preserve">làm bài 120 </w:t>
            </w:r>
            <w:r w:rsidRPr="00550AAE"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 xml:space="preserve">phút, </w:t>
            </w:r>
            <w:r w:rsidRPr="00550AAE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 xml:space="preserve">không </w:t>
            </w:r>
            <w:r w:rsidRPr="00550AAE">
              <w:rPr>
                <w:rFonts w:ascii="Times New Roman" w:hAnsi="Times New Roman" w:cs="Times New Roman"/>
                <w:b/>
                <w:bCs/>
                <w:sz w:val="24"/>
                <w:szCs w:val="28"/>
              </w:rPr>
              <w:t xml:space="preserve">kể thời gian giao </w:t>
            </w:r>
            <w:r w:rsidRPr="00550AAE">
              <w:rPr>
                <w:rFonts w:ascii="Times New Roman" w:eastAsia="Times New Roman" w:hAnsi="Times New Roman" w:cs="Times New Roman"/>
                <w:b/>
                <w:bCs/>
                <w:sz w:val="24"/>
                <w:szCs w:val="28"/>
              </w:rPr>
              <w:t>để</w:t>
            </w:r>
          </w:p>
        </w:tc>
      </w:tr>
    </w:tbl>
    <w:p w14:paraId="637F6A1E" w14:textId="77777777" w:rsidR="00A005BD" w:rsidRDefault="00A005B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0000003" w14:textId="25A5C4E6" w:rsidR="00060039" w:rsidRPr="00717054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717054">
        <w:rPr>
          <w:rFonts w:ascii="Times New Roman" w:eastAsia="Times New Roman" w:hAnsi="Times New Roman" w:cs="Times New Roman"/>
          <w:b/>
          <w:bCs/>
          <w:sz w:val="28"/>
          <w:szCs w:val="28"/>
        </w:rPr>
        <w:t>Câu 1 (1,0 điểm)</w:t>
      </w:r>
      <w:r w:rsidRPr="00717054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</w:p>
    <w:p w14:paraId="0000000E" w14:textId="603EB8A7" w:rsidR="00060039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a) Tính </w:t>
      </w:r>
      <w:r w:rsidR="00A005BD" w:rsidRPr="00A005BD">
        <w:rPr>
          <w:rFonts w:ascii="Times New Roman" w:hAnsi="Times New Roman" w:cs="Times New Roman"/>
          <w:position w:val="-10"/>
          <w:sz w:val="28"/>
          <w:szCs w:val="28"/>
        </w:rPr>
        <w:object w:dxaOrig="2940" w:dyaOrig="420" w14:anchorId="1F9EB2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9pt;height:20.75pt" o:ole="">
            <v:imagedata r:id="rId7" o:title=""/>
          </v:shape>
          <o:OLEObject Type="Embed" ProgID="Equation.DSMT4" ShapeID="_x0000_i1025" DrawAspect="Content" ObjectID="_1818859011" r:id="rId8"/>
        </w:object>
      </w:r>
    </w:p>
    <w:p w14:paraId="3FF6B0DA" w14:textId="66BF0E91" w:rsidR="00A005BD" w:rsidRPr="00A005BD" w:rsidRDefault="00A005B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Rút gọn biểu thức </w:t>
      </w:r>
      <w:r w:rsidRPr="00A005BD">
        <w:rPr>
          <w:rFonts w:ascii="Times New Roman" w:hAnsi="Times New Roman" w:cs="Times New Roman"/>
          <w:position w:val="-32"/>
          <w:sz w:val="28"/>
          <w:szCs w:val="28"/>
        </w:rPr>
        <w:object w:dxaOrig="3379" w:dyaOrig="820" w14:anchorId="13E732AB">
          <v:shape id="_x0000_i1026" type="#_x0000_t75" style="width:169.35pt;height:40.9pt" o:ole="">
            <v:imagedata r:id="rId9" o:title=""/>
          </v:shape>
          <o:OLEObject Type="Embed" ProgID="Equation.DSMT4" ShapeID="_x0000_i1026" DrawAspect="Content" ObjectID="_1818859012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Pr="00A005BD">
        <w:rPr>
          <w:rFonts w:ascii="Times New Roman" w:hAnsi="Times New Roman" w:cs="Times New Roman"/>
          <w:position w:val="-10"/>
          <w:sz w:val="28"/>
          <w:szCs w:val="28"/>
        </w:rPr>
        <w:object w:dxaOrig="1300" w:dyaOrig="340" w14:anchorId="75F049D1">
          <v:shape id="_x0000_i1027" type="#_x0000_t75" style="width:65.65pt;height:16.7pt" o:ole="">
            <v:imagedata r:id="rId11" o:title=""/>
          </v:shape>
          <o:OLEObject Type="Embed" ProgID="Equation.DSMT4" ShapeID="_x0000_i1027" DrawAspect="Content" ObjectID="_1818859013" r:id="rId12"/>
        </w:object>
      </w:r>
    </w:p>
    <w:p w14:paraId="0000000F" w14:textId="77777777" w:rsidR="00060039" w:rsidRPr="00717054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717054">
        <w:rPr>
          <w:rFonts w:ascii="Times New Roman" w:eastAsia="Times New Roman" w:hAnsi="Times New Roman" w:cs="Times New Roman"/>
          <w:b/>
          <w:bCs/>
          <w:sz w:val="28"/>
          <w:szCs w:val="28"/>
        </w:rPr>
        <w:t>Câu 2 (2,0 điểm)</w:t>
      </w:r>
      <w:r w:rsidRPr="00717054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</w:p>
    <w:p w14:paraId="00000010" w14:textId="77777777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a) Giải phươ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trình x – 7 = 0</w:t>
      </w:r>
      <w:r w:rsidRPr="00A005B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0000011" w14:textId="165396F1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b) </w:t>
      </w:r>
      <w:r w:rsidRPr="00A005BD">
        <w:rPr>
          <w:rFonts w:ascii="Times New Roman" w:hAnsi="Times New Roman" w:cs="Times New Roman"/>
          <w:sz w:val="28"/>
          <w:szCs w:val="28"/>
        </w:rPr>
        <w:t xml:space="preserve">Giải hệ phươ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rình </w:t>
      </w:r>
      <w:r w:rsidR="00A005BD" w:rsidRPr="00A005BD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460" w:dyaOrig="859" w14:anchorId="7D6D9B0B">
          <v:shape id="_x0000_i1028" type="#_x0000_t75" style="width:73.15pt;height:43.2pt" o:ole="">
            <v:imagedata r:id="rId13" o:title=""/>
          </v:shape>
          <o:OLEObject Type="Embed" ProgID="Equation.DSMT4" ShapeID="_x0000_i1028" DrawAspect="Content" ObjectID="_1818859014" r:id="rId14"/>
        </w:object>
      </w:r>
    </w:p>
    <w:p w14:paraId="00000015" w14:textId="2EE0162B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) </w:t>
      </w:r>
      <w:r w:rsidRPr="00A005BD">
        <w:rPr>
          <w:rFonts w:ascii="Times New Roman" w:hAnsi="Times New Roman" w:cs="Times New Roman"/>
          <w:sz w:val="28"/>
          <w:szCs w:val="28"/>
        </w:rPr>
        <w:t xml:space="preserve">Bình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và </w:t>
      </w:r>
      <w:r w:rsidRPr="00A005BD">
        <w:rPr>
          <w:rFonts w:ascii="Times New Roman" w:hAnsi="Times New Roman" w:cs="Times New Roman"/>
          <w:sz w:val="28"/>
          <w:szCs w:val="28"/>
        </w:rPr>
        <w:t xml:space="preserve">An đi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xe đạp điện </w:t>
      </w:r>
      <w:r w:rsidRPr="00A005BD">
        <w:rPr>
          <w:rFonts w:ascii="Times New Roman" w:hAnsi="Times New Roman" w:cs="Times New Roman"/>
          <w:sz w:val="28"/>
          <w:szCs w:val="28"/>
        </w:rPr>
        <w:t xml:space="preserve">từ A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đến B, khởi hành </w:t>
      </w:r>
      <w:r w:rsidRPr="00A005BD">
        <w:rPr>
          <w:rFonts w:ascii="Times New Roman" w:hAnsi="Times New Roman" w:cs="Times New Roman"/>
          <w:sz w:val="28"/>
          <w:szCs w:val="28"/>
        </w:rPr>
        <w:t xml:space="preserve">cùng một lúc. Biết vận tốc trung bình của An lớ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hơn vận tốc </w:t>
      </w:r>
      <w:r w:rsidRPr="00A005BD">
        <w:rPr>
          <w:rFonts w:ascii="Times New Roman" w:hAnsi="Times New Roman" w:cs="Times New Roman"/>
          <w:sz w:val="28"/>
          <w:szCs w:val="28"/>
        </w:rPr>
        <w:t xml:space="preserve">tru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bình của Bình là 5km/h</w:t>
      </w:r>
      <w:r w:rsidRPr="00A005BD">
        <w:rPr>
          <w:rFonts w:ascii="Times New Roman" w:hAnsi="Times New Roman" w:cs="Times New Roman"/>
          <w:sz w:val="28"/>
          <w:szCs w:val="28"/>
        </w:rPr>
        <w:t>, do đó An đến B trước Bình 6 phút. Biết quãng đườ</w:t>
      </w:r>
      <w:r w:rsidR="00550AAE">
        <w:rPr>
          <w:rFonts w:ascii="Times New Roman" w:hAnsi="Times New Roman" w:cs="Times New Roman"/>
          <w:sz w:val="28"/>
          <w:szCs w:val="28"/>
        </w:rPr>
        <w:t>ng AB là 10km.Tí</w:t>
      </w:r>
      <w:r w:rsidRPr="00A005BD">
        <w:rPr>
          <w:rFonts w:ascii="Times New Roman" w:hAnsi="Times New Roman" w:cs="Times New Roman"/>
          <w:sz w:val="28"/>
          <w:szCs w:val="28"/>
        </w:rPr>
        <w:t xml:space="preserve">nh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vận </w:t>
      </w:r>
      <w:r w:rsidRPr="00A005BD">
        <w:rPr>
          <w:rFonts w:ascii="Times New Roman" w:hAnsi="Times New Roman" w:cs="Times New Roman"/>
          <w:sz w:val="28"/>
          <w:szCs w:val="28"/>
        </w:rPr>
        <w:t xml:space="preserve">tốc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của mỗi xe</w:t>
      </w:r>
      <w:r w:rsidRPr="00A005B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0000016" w14:textId="77777777" w:rsidR="00060039" w:rsidRPr="00717054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717054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Pr="00717054">
        <w:rPr>
          <w:rFonts w:ascii="Times New Roman" w:eastAsia="Times New Roman" w:hAnsi="Times New Roman" w:cs="Times New Roman"/>
          <w:b/>
          <w:bCs/>
          <w:sz w:val="28"/>
          <w:szCs w:val="28"/>
        </w:rPr>
        <w:t>3 (1,0 điểm)</w:t>
      </w:r>
      <w:r w:rsidRPr="00717054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</w:p>
    <w:p w14:paraId="00000017" w14:textId="77777777" w:rsidR="00060039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Thống kê điểm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kiểm </w:t>
      </w:r>
      <w:r w:rsidRPr="00A005BD">
        <w:rPr>
          <w:rFonts w:ascii="Times New Roman" w:hAnsi="Times New Roman" w:cs="Times New Roman"/>
          <w:sz w:val="28"/>
          <w:szCs w:val="28"/>
        </w:rPr>
        <w:t xml:space="preserve">tra mô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oán </w:t>
      </w:r>
      <w:r w:rsidRPr="00A005BD">
        <w:rPr>
          <w:rFonts w:ascii="Times New Roman" w:hAnsi="Times New Roman" w:cs="Times New Roman"/>
          <w:sz w:val="28"/>
          <w:szCs w:val="28"/>
        </w:rPr>
        <w:t xml:space="preserve">cuối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học kỳ II của 30 học </w:t>
      </w:r>
      <w:r w:rsidRPr="00A005BD">
        <w:rPr>
          <w:rFonts w:ascii="Times New Roman" w:hAnsi="Times New Roman" w:cs="Times New Roman"/>
          <w:sz w:val="28"/>
          <w:szCs w:val="28"/>
        </w:rPr>
        <w:t xml:space="preserve">sinh lớp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9A </w:t>
      </w:r>
      <w:r w:rsidRPr="00A005BD">
        <w:rPr>
          <w:rFonts w:ascii="Times New Roman" w:hAnsi="Times New Roman" w:cs="Times New Roman"/>
          <w:sz w:val="28"/>
          <w:szCs w:val="28"/>
        </w:rPr>
        <w:t xml:space="preserve">ở một trường THCS cho kết quả như sau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4"/>
        <w:gridCol w:w="624"/>
        <w:gridCol w:w="624"/>
        <w:gridCol w:w="624"/>
        <w:gridCol w:w="624"/>
      </w:tblGrid>
      <w:tr w:rsidR="00A005BD" w14:paraId="2CE120BC" w14:textId="77777777" w:rsidTr="00A005BD">
        <w:tc>
          <w:tcPr>
            <w:tcW w:w="623" w:type="dxa"/>
          </w:tcPr>
          <w:p w14:paraId="2E90F3C6" w14:textId="65E9B00A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23" w:type="dxa"/>
          </w:tcPr>
          <w:p w14:paraId="09E4ACA1" w14:textId="51135CA7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23" w:type="dxa"/>
          </w:tcPr>
          <w:p w14:paraId="24BF4AB9" w14:textId="2FE875E4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623" w:type="dxa"/>
          </w:tcPr>
          <w:p w14:paraId="59A25174" w14:textId="03FF66F3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23" w:type="dxa"/>
          </w:tcPr>
          <w:p w14:paraId="431BBC76" w14:textId="781D37D0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23" w:type="dxa"/>
          </w:tcPr>
          <w:p w14:paraId="1A19D53C" w14:textId="13F327F7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23" w:type="dxa"/>
          </w:tcPr>
          <w:p w14:paraId="6C161485" w14:textId="7250FCE1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23" w:type="dxa"/>
          </w:tcPr>
          <w:p w14:paraId="261E1539" w14:textId="28022EE3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23" w:type="dxa"/>
          </w:tcPr>
          <w:p w14:paraId="6B20FC8D" w14:textId="76CD8AB6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23" w:type="dxa"/>
          </w:tcPr>
          <w:p w14:paraId="6B85AD0C" w14:textId="464F5690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24" w:type="dxa"/>
          </w:tcPr>
          <w:p w14:paraId="024CA112" w14:textId="6CB8A242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24" w:type="dxa"/>
          </w:tcPr>
          <w:p w14:paraId="50CBDED1" w14:textId="0235B6EA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24" w:type="dxa"/>
          </w:tcPr>
          <w:p w14:paraId="382FE95F" w14:textId="61B6E913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24" w:type="dxa"/>
          </w:tcPr>
          <w:p w14:paraId="2118AC24" w14:textId="41187557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24" w:type="dxa"/>
          </w:tcPr>
          <w:p w14:paraId="4A90B79F" w14:textId="625A699D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A005BD" w14:paraId="20A3C495" w14:textId="77777777" w:rsidTr="00A005BD">
        <w:tc>
          <w:tcPr>
            <w:tcW w:w="623" w:type="dxa"/>
          </w:tcPr>
          <w:p w14:paraId="53B19B32" w14:textId="4192922A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23" w:type="dxa"/>
          </w:tcPr>
          <w:p w14:paraId="5F9BB144" w14:textId="2EFE1ED7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23" w:type="dxa"/>
          </w:tcPr>
          <w:p w14:paraId="72EC7151" w14:textId="65F1DFD1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23" w:type="dxa"/>
          </w:tcPr>
          <w:p w14:paraId="73C414AD" w14:textId="0B243A3B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23" w:type="dxa"/>
          </w:tcPr>
          <w:p w14:paraId="445A328C" w14:textId="07DAB318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23" w:type="dxa"/>
          </w:tcPr>
          <w:p w14:paraId="53520EE2" w14:textId="6C154209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23" w:type="dxa"/>
          </w:tcPr>
          <w:p w14:paraId="0E11CEC5" w14:textId="06933475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23" w:type="dxa"/>
          </w:tcPr>
          <w:p w14:paraId="5C3606CC" w14:textId="5850103E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23" w:type="dxa"/>
          </w:tcPr>
          <w:p w14:paraId="1FAFB8E5" w14:textId="128C0D04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23" w:type="dxa"/>
          </w:tcPr>
          <w:p w14:paraId="3354FB8A" w14:textId="140128ED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624" w:type="dxa"/>
          </w:tcPr>
          <w:p w14:paraId="5E42A882" w14:textId="0B8BBC21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24" w:type="dxa"/>
          </w:tcPr>
          <w:p w14:paraId="3E477917" w14:textId="0ABD0207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24" w:type="dxa"/>
          </w:tcPr>
          <w:p w14:paraId="56FD367B" w14:textId="10037753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24" w:type="dxa"/>
          </w:tcPr>
          <w:p w14:paraId="4B1FDF54" w14:textId="70056824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24" w:type="dxa"/>
          </w:tcPr>
          <w:p w14:paraId="20C780C5" w14:textId="1A7927BD" w:rsidR="00A005BD" w:rsidRDefault="00A005BD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</w:tbl>
    <w:p w14:paraId="0000001E" w14:textId="77777777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r w:rsidRPr="00A005BD">
        <w:rPr>
          <w:rFonts w:ascii="Times New Roman" w:hAnsi="Times New Roman" w:cs="Times New Roman"/>
          <w:sz w:val="28"/>
          <w:szCs w:val="28"/>
        </w:rPr>
        <w:t xml:space="preserve">Lập bảng tần số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cho mẫu số liệu trên</w:t>
      </w:r>
      <w:r w:rsidRPr="00A005B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0000023" w14:textId="3917FB73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>b</w:t>
      </w:r>
      <w:r w:rsidRPr="00A005BD">
        <w:rPr>
          <w:rFonts w:ascii="Times New Roman" w:hAnsi="Times New Roman" w:cs="Times New Roman"/>
          <w:sz w:val="28"/>
          <w:szCs w:val="28"/>
        </w:rPr>
        <w:t xml:space="preserve">) Tính xác suất của biến cố A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“Học sinh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ạt điểm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lớn hơn 7</w:t>
      </w:r>
      <w:r w:rsidR="00A005BD">
        <w:rPr>
          <w:rFonts w:ascii="Times New Roman" w:eastAsia="Times New Roman" w:hAnsi="Times New Roman" w:cs="Times New Roman"/>
          <w:sz w:val="28"/>
          <w:szCs w:val="28"/>
        </w:rPr>
        <w:t>”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00000024" w14:textId="77777777" w:rsidR="00060039" w:rsidRPr="00717054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717054">
        <w:rPr>
          <w:rFonts w:ascii="Times New Roman" w:eastAsia="Times New Roman" w:hAnsi="Times New Roman" w:cs="Times New Roman"/>
          <w:b/>
          <w:bCs/>
          <w:sz w:val="28"/>
          <w:szCs w:val="28"/>
        </w:rPr>
        <w:t>Câu 4 (1,5 điểm)</w:t>
      </w:r>
      <w:r w:rsidRPr="00717054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</w:p>
    <w:p w14:paraId="1F0CAF2F" w14:textId="2EF7FC67" w:rsid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w:r w:rsidRPr="00A005BD">
        <w:rPr>
          <w:rFonts w:ascii="Times New Roman" w:hAnsi="Times New Roman" w:cs="Times New Roman"/>
          <w:sz w:val="28"/>
          <w:szCs w:val="28"/>
        </w:rPr>
        <w:t xml:space="preserve">Parabol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(P</w:t>
      </w:r>
      <w:r w:rsidRPr="00A005BD">
        <w:rPr>
          <w:rFonts w:ascii="Times New Roman" w:hAnsi="Times New Roman" w:cs="Times New Roman"/>
          <w:sz w:val="28"/>
          <w:szCs w:val="28"/>
        </w:rPr>
        <w:t>):</w:t>
      </w:r>
      <w:r w:rsidR="00A005BD">
        <w:rPr>
          <w:rFonts w:ascii="Times New Roman" w:hAnsi="Times New Roman" w:cs="Times New Roman"/>
          <w:sz w:val="28"/>
          <w:szCs w:val="28"/>
        </w:rPr>
        <w:t xml:space="preserve"> </w:t>
      </w:r>
      <w:r w:rsidR="00A005BD" w:rsidRPr="00A005BD">
        <w:rPr>
          <w:rFonts w:ascii="Times New Roman" w:hAnsi="Times New Roman" w:cs="Times New Roman"/>
          <w:position w:val="-12"/>
          <w:sz w:val="28"/>
          <w:szCs w:val="28"/>
        </w:rPr>
        <w:object w:dxaOrig="740" w:dyaOrig="400" w14:anchorId="7BD5B902">
          <v:shape id="_x0000_i1029" type="#_x0000_t75" style="width:37.45pt;height:19.6pt" o:ole="">
            <v:imagedata r:id="rId15" o:title=""/>
          </v:shape>
          <o:OLEObject Type="Embed" ProgID="Equation.DSMT4" ShapeID="_x0000_i1029" DrawAspect="Content" ObjectID="_1818859015" r:id="rId16"/>
        </w:objec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 và đường thẳng d: y = ax</w:t>
      </w:r>
      <w:r w:rsidR="00A005B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+</w:t>
      </w:r>
      <w:r w:rsidR="00A005B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b</w:t>
      </w:r>
      <w:r w:rsidRPr="00A005B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9BD8E49" w14:textId="465DA13C" w:rsid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a) Vẽ Parabol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(P): </w:t>
      </w:r>
      <w:r w:rsidR="00A005BD" w:rsidRPr="0081002C">
        <w:rPr>
          <w:position w:val="-12"/>
        </w:rPr>
        <w:object w:dxaOrig="740" w:dyaOrig="400" w14:anchorId="34D0B933">
          <v:shape id="_x0000_i1030" type="#_x0000_t75" style="width:37.45pt;height:19.6pt" o:ole="">
            <v:imagedata r:id="rId17" o:title=""/>
          </v:shape>
          <o:OLEObject Type="Embed" ProgID="Equation.DSMT4" ShapeID="_x0000_i1030" DrawAspect="Content" ObjectID="_1818859016" r:id="rId18"/>
        </w:object>
      </w:r>
      <w:r w:rsidRPr="00A005BD">
        <w:rPr>
          <w:rFonts w:ascii="Times New Roman" w:hAnsi="Times New Roman" w:cs="Times New Roman"/>
          <w:sz w:val="28"/>
          <w:szCs w:val="28"/>
        </w:rPr>
        <w:t xml:space="preserve"> trê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mặt phẳng tọa độ Oxy</w:t>
      </w:r>
      <w:r w:rsidRPr="00A005B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5BF3201" w14:textId="77777777" w:rsidR="00550AAE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>b</w:t>
      </w:r>
      <w:r w:rsidRPr="00A005BD">
        <w:rPr>
          <w:rFonts w:ascii="Times New Roman" w:hAnsi="Times New Roman" w:cs="Times New Roman"/>
          <w:sz w:val="28"/>
          <w:szCs w:val="28"/>
        </w:rPr>
        <w:t xml:space="preserve">)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Tìm a</w:t>
      </w:r>
      <w:r w:rsidRPr="00A005BD">
        <w:rPr>
          <w:rFonts w:ascii="Times New Roman" w:hAnsi="Times New Roman" w:cs="Times New Roman"/>
          <w:sz w:val="28"/>
          <w:szCs w:val="28"/>
        </w:rPr>
        <w:t xml:space="preserve">, b để đườ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hẳng </w:t>
      </w:r>
      <w:r w:rsidRPr="00A005BD">
        <w:rPr>
          <w:rFonts w:ascii="Times New Roman" w:hAnsi="Times New Roman" w:cs="Times New Roman"/>
          <w:sz w:val="28"/>
          <w:szCs w:val="28"/>
        </w:rPr>
        <w:t xml:space="preserve">d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đi qua </w:t>
      </w:r>
      <w:r w:rsidRPr="00A005BD">
        <w:rPr>
          <w:rFonts w:ascii="Times New Roman" w:hAnsi="Times New Roman" w:cs="Times New Roman"/>
          <w:sz w:val="28"/>
          <w:szCs w:val="28"/>
        </w:rPr>
        <w:t>điểm</w:t>
      </w:r>
      <w:r w:rsidR="00A005BD">
        <w:rPr>
          <w:rFonts w:ascii="Times New Roman" w:hAnsi="Times New Roman" w:cs="Times New Roman"/>
          <w:sz w:val="28"/>
          <w:szCs w:val="28"/>
        </w:rPr>
        <w:t xml:space="preserve"> A(2; 8) và song song với đường thẳng</w:t>
      </w:r>
    </w:p>
    <w:p w14:paraId="00000025" w14:textId="72EE4E04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d'</w:t>
      </w:r>
      <w:r w:rsidR="00A005BD">
        <w:rPr>
          <w:rFonts w:ascii="Times New Roman" w:eastAsia="Times New Roman" w:hAnsi="Times New Roman" w:cs="Times New Roman"/>
          <w:sz w:val="28"/>
          <w:szCs w:val="28"/>
        </w:rPr>
        <w:t>: y = 3x + 2025</w:t>
      </w:r>
      <w:r w:rsidRPr="00A005B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000002A" w14:textId="31C0523D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) Với a, b tìm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ược ở ý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b) đường </w:t>
      </w:r>
      <w:r w:rsidRPr="00A005BD">
        <w:rPr>
          <w:rFonts w:ascii="Times New Roman" w:hAnsi="Times New Roman" w:cs="Times New Roman"/>
          <w:sz w:val="28"/>
          <w:szCs w:val="28"/>
        </w:rPr>
        <w:t xml:space="preserve">thẳ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d </w:t>
      </w:r>
      <w:r w:rsidRPr="00A005BD">
        <w:rPr>
          <w:rFonts w:ascii="Times New Roman" w:hAnsi="Times New Roman" w:cs="Times New Roman"/>
          <w:sz w:val="28"/>
          <w:szCs w:val="28"/>
        </w:rPr>
        <w:t xml:space="preserve">cắt Parabol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(P) tại hai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iểm phân biệt có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hoành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ộ lần lượt là </w:t>
      </w:r>
      <w:r w:rsidR="00A005BD" w:rsidRPr="00A005BD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39" w:dyaOrig="380" w14:anchorId="727825F8">
          <v:shape id="_x0000_i1031" type="#_x0000_t75" style="width:31.7pt;height:18.45pt" o:ole="">
            <v:imagedata r:id="rId19" o:title=""/>
          </v:shape>
          <o:OLEObject Type="Embed" ProgID="Equation.DSMT4" ShapeID="_x0000_i1031" DrawAspect="Content" ObjectID="_1818859017" r:id="rId20"/>
        </w:object>
      </w:r>
      <w:r w:rsidRPr="00A005BD">
        <w:rPr>
          <w:rFonts w:ascii="Times New Roman" w:hAnsi="Times New Roman" w:cs="Times New Roman"/>
          <w:sz w:val="28"/>
          <w:szCs w:val="28"/>
        </w:rPr>
        <w:t xml:space="preserve">. Hãy tính giá trị của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biểu thức </w:t>
      </w:r>
      <w:r w:rsidR="00A005BD" w:rsidRPr="00A005BD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340" w:dyaOrig="400" w14:anchorId="2BD33C47">
          <v:shape id="_x0000_i1032" type="#_x0000_t75" style="width:116.95pt;height:19.6pt" o:ole="">
            <v:imagedata r:id="rId21" o:title=""/>
          </v:shape>
          <o:OLEObject Type="Embed" ProgID="Equation.DSMT4" ShapeID="_x0000_i1032" DrawAspect="Content" ObjectID="_1818859018" r:id="rId22"/>
        </w:object>
      </w:r>
    </w:p>
    <w:p w14:paraId="0000002B" w14:textId="77777777" w:rsidR="00060039" w:rsidRPr="00717054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717054">
        <w:rPr>
          <w:rFonts w:ascii="Times New Roman" w:eastAsia="Times New Roman" w:hAnsi="Times New Roman" w:cs="Times New Roman"/>
          <w:b/>
          <w:bCs/>
          <w:sz w:val="28"/>
          <w:szCs w:val="28"/>
        </w:rPr>
        <w:t>Câu 5 (3,5 điểm)</w:t>
      </w:r>
      <w:r w:rsidRPr="00717054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</w:p>
    <w:p w14:paraId="0000002C" w14:textId="6D713A64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1. Cho đường tròn (O) </w:t>
      </w:r>
      <w:r w:rsidRPr="00A005BD">
        <w:rPr>
          <w:rFonts w:ascii="Times New Roman" w:hAnsi="Times New Roman" w:cs="Times New Roman"/>
          <w:sz w:val="28"/>
          <w:szCs w:val="28"/>
        </w:rPr>
        <w:t xml:space="preserve">có bán kính bằ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3cm. Từ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iểm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M nằm ngoài đường tròn (O) kẻ </w:t>
      </w:r>
      <w:r w:rsidRPr="00A005BD">
        <w:rPr>
          <w:rFonts w:ascii="Times New Roman" w:hAnsi="Times New Roman" w:cs="Times New Roman"/>
          <w:sz w:val="28"/>
          <w:szCs w:val="28"/>
        </w:rPr>
        <w:t xml:space="preserve">các tiếp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tuyến MA</w:t>
      </w:r>
      <w:r w:rsidRPr="00A005BD">
        <w:rPr>
          <w:rFonts w:ascii="Times New Roman" w:hAnsi="Times New Roman" w:cs="Times New Roman"/>
          <w:sz w:val="28"/>
          <w:szCs w:val="28"/>
        </w:rPr>
        <w:t xml:space="preserve">, MB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với (O) (</w:t>
      </w:r>
      <w:r w:rsidRPr="00A005BD">
        <w:rPr>
          <w:rFonts w:ascii="Times New Roman" w:hAnsi="Times New Roman" w:cs="Times New Roman"/>
          <w:sz w:val="28"/>
          <w:szCs w:val="28"/>
        </w:rPr>
        <w:t>A,</w:t>
      </w:r>
      <w:r w:rsidR="00A005BD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 xml:space="preserve">B lần lượt là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các tiếp điểm</w:t>
      </w:r>
      <w:r w:rsidRPr="00A005BD">
        <w:rPr>
          <w:rFonts w:ascii="Times New Roman" w:hAnsi="Times New Roman" w:cs="Times New Roman"/>
          <w:sz w:val="28"/>
          <w:szCs w:val="28"/>
        </w:rPr>
        <w:t xml:space="preserve">).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Kẻ đường kính AC</w:t>
      </w:r>
      <w:r w:rsidRPr="00A005BD">
        <w:rPr>
          <w:rFonts w:ascii="Times New Roman" w:hAnsi="Times New Roman" w:cs="Times New Roman"/>
          <w:sz w:val="28"/>
          <w:szCs w:val="28"/>
        </w:rPr>
        <w:t xml:space="preserve">, tiếp tuyế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ại C của (O) cắt AB tại D. </w:t>
      </w:r>
    </w:p>
    <w:p w14:paraId="0000002D" w14:textId="77777777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A005BD">
        <w:rPr>
          <w:rFonts w:ascii="Times New Roman" w:hAnsi="Times New Roman" w:cs="Times New Roman"/>
          <w:sz w:val="28"/>
          <w:szCs w:val="28"/>
        </w:rPr>
        <w:t xml:space="preserve">) Chứ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minh </w:t>
      </w:r>
      <w:r w:rsidRPr="00A005BD">
        <w:rPr>
          <w:rFonts w:ascii="Times New Roman" w:hAnsi="Times New Roman" w:cs="Times New Roman"/>
          <w:sz w:val="28"/>
          <w:szCs w:val="28"/>
        </w:rPr>
        <w:t xml:space="preserve">tứ giác OAMB nội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tiếp</w:t>
      </w:r>
      <w:r w:rsidRPr="00A005B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000002E" w14:textId="77777777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b) Tính </w:t>
      </w:r>
      <w:r w:rsidRPr="00A005BD">
        <w:rPr>
          <w:rFonts w:ascii="Times New Roman" w:hAnsi="Times New Roman" w:cs="Times New Roman"/>
          <w:sz w:val="28"/>
          <w:szCs w:val="28"/>
        </w:rPr>
        <w:t xml:space="preserve">số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đo của góc OCB, biết BC = 4cm</w:t>
      </w:r>
      <w:r w:rsidRPr="00A005B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000002F" w14:textId="7B5AAE3E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>c</w:t>
      </w:r>
      <w:r w:rsidRPr="00A005BD">
        <w:rPr>
          <w:rFonts w:ascii="Times New Roman" w:hAnsi="Times New Roman" w:cs="Times New Roman"/>
          <w:sz w:val="28"/>
          <w:szCs w:val="28"/>
        </w:rPr>
        <w:t xml:space="preserve">) Gọi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N là giao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iểm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ủa MC và OD. Chứng minh </w:t>
      </w:r>
      <w:r w:rsidR="00A005BD" w:rsidRPr="00A005BD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60" w:dyaOrig="279" w14:anchorId="11BE6E4A">
          <v:shape id="_x0000_i1033" type="#_x0000_t75" style="width:13.25pt;height:13.8pt" o:ole="">
            <v:imagedata r:id="rId23" o:title=""/>
          </v:shape>
          <o:OLEObject Type="Embed" ProgID="Equation.DSMT4" ShapeID="_x0000_i1033" DrawAspect="Content" ObjectID="_1818859019" r:id="rId24"/>
        </w:objec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MAC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ồng dạ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với </w:t>
      </w:r>
      <w:r w:rsidR="00A005BD" w:rsidRPr="0081002C">
        <w:rPr>
          <w:position w:val="-4"/>
        </w:rPr>
        <w:object w:dxaOrig="260" w:dyaOrig="279" w14:anchorId="4BD667D8">
          <v:shape id="_x0000_i1034" type="#_x0000_t75" style="width:13.25pt;height:13.8pt" o:ole="">
            <v:imagedata r:id="rId25" o:title=""/>
          </v:shape>
          <o:OLEObject Type="Embed" ProgID="Equation.DSMT4" ShapeID="_x0000_i1034" DrawAspect="Content" ObjectID="_1818859020" r:id="rId26"/>
        </w:objec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CND</w:t>
      </w:r>
      <w:r w:rsidRPr="00A005B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0000033" w14:textId="60DB8C7D" w:rsidR="00060039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2. Một </w:t>
      </w:r>
      <w:r w:rsidRPr="00A005BD">
        <w:rPr>
          <w:rFonts w:ascii="Times New Roman" w:hAnsi="Times New Roman" w:cs="Times New Roman"/>
          <w:sz w:val="28"/>
          <w:szCs w:val="28"/>
        </w:rPr>
        <w:t xml:space="preserve">ly nước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dạng hình nón có </w:t>
      </w:r>
      <w:r w:rsidRPr="00A005BD">
        <w:rPr>
          <w:rFonts w:ascii="Times New Roman" w:hAnsi="Times New Roman" w:cs="Times New Roman"/>
          <w:sz w:val="28"/>
          <w:szCs w:val="28"/>
        </w:rPr>
        <w:t xml:space="preserve">chiều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cao là 18cm</w:t>
      </w:r>
      <w:r w:rsidRPr="00A005BD">
        <w:rPr>
          <w:rFonts w:ascii="Times New Roman" w:hAnsi="Times New Roman" w:cs="Times New Roman"/>
          <w:sz w:val="28"/>
          <w:szCs w:val="28"/>
        </w:rPr>
        <w:t xml:space="preserve">, đườ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kính miệng </w:t>
      </w:r>
      <w:r w:rsidRPr="00A005BD">
        <w:rPr>
          <w:rFonts w:ascii="Times New Roman" w:hAnsi="Times New Roman" w:cs="Times New Roman"/>
          <w:sz w:val="28"/>
          <w:szCs w:val="28"/>
        </w:rPr>
        <w:t>ly là 6cm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, lượng </w:t>
      </w:r>
      <w:r w:rsidRPr="00A005BD">
        <w:rPr>
          <w:rFonts w:ascii="Times New Roman" w:hAnsi="Times New Roman" w:cs="Times New Roman"/>
          <w:sz w:val="28"/>
          <w:szCs w:val="28"/>
        </w:rPr>
        <w:t xml:space="preserve">nước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rong ly cao 12cm. Ly nước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ược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đặt </w:t>
      </w:r>
      <w:r w:rsidRPr="00A005BD">
        <w:rPr>
          <w:rFonts w:ascii="Times New Roman" w:hAnsi="Times New Roman" w:cs="Times New Roman"/>
          <w:sz w:val="28"/>
          <w:szCs w:val="28"/>
        </w:rPr>
        <w:t xml:space="preserve">cố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định trên mặt bàn bằng </w:t>
      </w:r>
      <w:r w:rsidRPr="00A005BD">
        <w:rPr>
          <w:rFonts w:ascii="Times New Roman" w:hAnsi="Times New Roman" w:cs="Times New Roman"/>
          <w:sz w:val="28"/>
          <w:szCs w:val="28"/>
        </w:rPr>
        <w:t>phẳng như hình vẽ bên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. Tính thể tích của </w:t>
      </w:r>
      <w:r w:rsidRPr="00A005BD">
        <w:rPr>
          <w:rFonts w:ascii="Times New Roman" w:hAnsi="Times New Roman" w:cs="Times New Roman"/>
          <w:sz w:val="28"/>
          <w:szCs w:val="28"/>
        </w:rPr>
        <w:t xml:space="preserve">phần nước có trong ly. </w:t>
      </w:r>
    </w:p>
    <w:p w14:paraId="3E2AE1BF" w14:textId="676A1275" w:rsidR="00A005BD" w:rsidRPr="00A005BD" w:rsidRDefault="00A005B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6B52FDF3" wp14:editId="1AB84A5A">
            <wp:extent cx="1733792" cy="1743318"/>
            <wp:effectExtent l="0" t="0" r="0" b="9525"/>
            <wp:docPr id="1319169515" name="Hình ảnh 1" descr="Ảnh có chứa côngtenơ, thủy tinh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9169515" name="Hình ảnh 1" descr="Ảnh có chứa côngtenơ, thủy tinh  Nội dung do AI tạo ra có thể không chính xác.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733792" cy="1743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0034" w14:textId="77777777" w:rsidR="00060039" w:rsidRPr="00717054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717054">
        <w:rPr>
          <w:rFonts w:ascii="Times New Roman" w:eastAsia="Times New Roman" w:hAnsi="Times New Roman" w:cs="Times New Roman"/>
          <w:b/>
          <w:bCs/>
          <w:sz w:val="28"/>
          <w:szCs w:val="28"/>
        </w:rPr>
        <w:t>Câu 6 (1,0 điểm)</w:t>
      </w:r>
      <w:r w:rsidRPr="00717054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</w:p>
    <w:p w14:paraId="00000036" w14:textId="77777777" w:rsidR="00060039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rong </w:t>
      </w:r>
      <w:r w:rsidRPr="00A005BD">
        <w:rPr>
          <w:rFonts w:ascii="Times New Roman" w:hAnsi="Times New Roman" w:cs="Times New Roman"/>
          <w:sz w:val="28"/>
          <w:szCs w:val="28"/>
        </w:rPr>
        <w:t xml:space="preserve">một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uộc </w:t>
      </w:r>
      <w:r w:rsidRPr="00A005BD">
        <w:rPr>
          <w:rFonts w:ascii="Times New Roman" w:hAnsi="Times New Roman" w:cs="Times New Roman"/>
          <w:sz w:val="28"/>
          <w:szCs w:val="28"/>
        </w:rPr>
        <w:t xml:space="preserve">thi tuyể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dụng việc làm, ban </w:t>
      </w:r>
      <w:r w:rsidRPr="00A005BD">
        <w:rPr>
          <w:rFonts w:ascii="Times New Roman" w:hAnsi="Times New Roman" w:cs="Times New Roman"/>
          <w:sz w:val="28"/>
          <w:szCs w:val="28"/>
        </w:rPr>
        <w:t xml:space="preserve">tổ chức quy định mỗi người ứng tuyển phải trả lời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30 câu </w:t>
      </w:r>
      <w:r w:rsidRPr="00A005BD">
        <w:rPr>
          <w:rFonts w:ascii="Times New Roman" w:hAnsi="Times New Roman" w:cs="Times New Roman"/>
          <w:sz w:val="28"/>
          <w:szCs w:val="28"/>
        </w:rPr>
        <w:t xml:space="preserve">hỏi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ở vòng </w:t>
      </w:r>
      <w:r w:rsidRPr="00A005BD">
        <w:rPr>
          <w:rFonts w:ascii="Times New Roman" w:hAnsi="Times New Roman" w:cs="Times New Roman"/>
          <w:sz w:val="28"/>
          <w:szCs w:val="28"/>
        </w:rPr>
        <w:t xml:space="preserve">sơ tuyển. Mỗi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âu hỏi này </w:t>
      </w:r>
      <w:r w:rsidRPr="00A005BD">
        <w:rPr>
          <w:rFonts w:ascii="Times New Roman" w:hAnsi="Times New Roman" w:cs="Times New Roman"/>
          <w:sz w:val="28"/>
          <w:szCs w:val="28"/>
        </w:rPr>
        <w:t xml:space="preserve">có sẵn bố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đáp </w:t>
      </w:r>
      <w:r w:rsidRPr="00A005BD">
        <w:rPr>
          <w:rFonts w:ascii="Times New Roman" w:hAnsi="Times New Roman" w:cs="Times New Roman"/>
          <w:sz w:val="28"/>
          <w:szCs w:val="28"/>
        </w:rPr>
        <w:t xml:space="preserve">án, trong đó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hỉ </w:t>
      </w:r>
      <w:r w:rsidRPr="00A005BD">
        <w:rPr>
          <w:rFonts w:ascii="Times New Roman" w:hAnsi="Times New Roman" w:cs="Times New Roman"/>
          <w:sz w:val="28"/>
          <w:szCs w:val="28"/>
        </w:rPr>
        <w:t>có một đáp án đúng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A005BD">
        <w:rPr>
          <w:rFonts w:ascii="Times New Roman" w:hAnsi="Times New Roman" w:cs="Times New Roman"/>
          <w:sz w:val="28"/>
          <w:szCs w:val="28"/>
        </w:rPr>
        <w:t xml:space="preserve">Người ứng tuyể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họn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áp án đú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sẽ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ược cộng thêm 2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điểm</w:t>
      </w:r>
      <w:r w:rsidRPr="00A005BD">
        <w:rPr>
          <w:rFonts w:ascii="Times New Roman" w:hAnsi="Times New Roman" w:cs="Times New Roman"/>
          <w:sz w:val="28"/>
          <w:szCs w:val="28"/>
        </w:rPr>
        <w:t xml:space="preserve">,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họn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áp án sai bị trừ 1 điểm. Ở vòng sơ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uyển, </w:t>
      </w:r>
      <w:r w:rsidRPr="00A005BD">
        <w:rPr>
          <w:rFonts w:ascii="Times New Roman" w:hAnsi="Times New Roman" w:cs="Times New Roman"/>
          <w:sz w:val="28"/>
          <w:szCs w:val="28"/>
        </w:rPr>
        <w:t xml:space="preserve">ban tổ chức tặng cho mỗi người dự thi 6 điểm và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heo </w:t>
      </w:r>
      <w:r w:rsidRPr="00A005BD">
        <w:rPr>
          <w:rFonts w:ascii="Times New Roman" w:hAnsi="Times New Roman" w:cs="Times New Roman"/>
          <w:sz w:val="28"/>
          <w:szCs w:val="28"/>
        </w:rPr>
        <w:t xml:space="preserve">quy định người ứ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uyển </w:t>
      </w:r>
      <w:r w:rsidRPr="00A005BD">
        <w:rPr>
          <w:rFonts w:ascii="Times New Roman" w:hAnsi="Times New Roman" w:cs="Times New Roman"/>
          <w:sz w:val="28"/>
          <w:szCs w:val="28"/>
        </w:rPr>
        <w:t xml:space="preserve">phải trả lời hết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30 </w:t>
      </w:r>
      <w:r w:rsidRPr="00A005BD">
        <w:rPr>
          <w:rFonts w:ascii="Times New Roman" w:hAnsi="Times New Roman" w:cs="Times New Roman"/>
          <w:sz w:val="28"/>
          <w:szCs w:val="28"/>
        </w:rPr>
        <w:t xml:space="preserve">câu hỏi, người nào có số điểm từ 27 trở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lên </w:t>
      </w:r>
      <w:r w:rsidRPr="00A005BD">
        <w:rPr>
          <w:rFonts w:ascii="Times New Roman" w:hAnsi="Times New Roman" w:cs="Times New Roman"/>
          <w:sz w:val="28"/>
          <w:szCs w:val="28"/>
        </w:rPr>
        <w:t xml:space="preserve">mới được dự thi vò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iếp theo. Hỏi </w:t>
      </w:r>
      <w:r w:rsidRPr="00A005BD">
        <w:rPr>
          <w:rFonts w:ascii="Times New Roman" w:hAnsi="Times New Roman" w:cs="Times New Roman"/>
          <w:sz w:val="28"/>
          <w:szCs w:val="28"/>
        </w:rPr>
        <w:t xml:space="preserve">người ứng tuyể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phải </w:t>
      </w:r>
      <w:r w:rsidRPr="00A005BD">
        <w:rPr>
          <w:rFonts w:ascii="Times New Roman" w:hAnsi="Times New Roman" w:cs="Times New Roman"/>
          <w:sz w:val="28"/>
          <w:szCs w:val="28"/>
        </w:rPr>
        <w:t xml:space="preserve">trả lời đúng ít nhất bao nhiêu câu hỏi ở </w:t>
      </w:r>
      <w:r w:rsidRPr="00A005BD">
        <w:rPr>
          <w:rFonts w:ascii="Times New Roman" w:eastAsia="Courier New" w:hAnsi="Times New Roman" w:cs="Times New Roman"/>
          <w:sz w:val="28"/>
          <w:szCs w:val="28"/>
        </w:rPr>
        <w:t xml:space="preserve">vòng </w:t>
      </w:r>
      <w:r w:rsidRPr="00A005BD">
        <w:rPr>
          <w:rFonts w:ascii="Times New Roman" w:hAnsi="Times New Roman" w:cs="Times New Roman"/>
          <w:sz w:val="28"/>
          <w:szCs w:val="28"/>
        </w:rPr>
        <w:t xml:space="preserve">sơ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uyển </w:t>
      </w:r>
      <w:r w:rsidRPr="00A005BD">
        <w:rPr>
          <w:rFonts w:ascii="Times New Roman" w:hAnsi="Times New Roman" w:cs="Times New Roman"/>
          <w:sz w:val="28"/>
          <w:szCs w:val="28"/>
        </w:rPr>
        <w:t xml:space="preserve">thì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mới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ược vào vòng tiếp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heo? </w:t>
      </w:r>
    </w:p>
    <w:p w14:paraId="170AC826" w14:textId="354EB6C8" w:rsidR="00A005BD" w:rsidRPr="00A005BD" w:rsidRDefault="00A005B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b/>
          <w:bCs/>
          <w:sz w:val="28"/>
          <w:szCs w:val="28"/>
        </w:rPr>
        <w:t>ĐÁP ÁN</w:t>
      </w:r>
    </w:p>
    <w:p w14:paraId="17133DA8" w14:textId="661816BE" w:rsidR="00A005BD" w:rsidRPr="00717054" w:rsidRDefault="00A005B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717054">
        <w:rPr>
          <w:rFonts w:ascii="Times New Roman" w:eastAsia="Times New Roman" w:hAnsi="Times New Roman" w:cs="Times New Roman"/>
          <w:b/>
          <w:bCs/>
          <w:sz w:val="28"/>
          <w:szCs w:val="28"/>
        </w:rPr>
        <w:t>Câu 1.</w:t>
      </w:r>
    </w:p>
    <w:p w14:paraId="0000004A" w14:textId="6C117BEA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r w:rsidR="00695844" w:rsidRPr="0069584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300" w:dyaOrig="420" w14:anchorId="2390A422">
          <v:shape id="_x0000_i1035" type="#_x0000_t75" style="width:264.4pt;height:20.75pt" o:ole="">
            <v:imagedata r:id="rId28" o:title=""/>
          </v:shape>
          <o:OLEObject Type="Embed" ProgID="Equation.DSMT4" ShapeID="_x0000_i1035" DrawAspect="Content" ObjectID="_1818859021" r:id="rId29"/>
        </w:object>
      </w:r>
    </w:p>
    <w:p w14:paraId="0000004E" w14:textId="691EA35A" w:rsidR="00060039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b) 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ab/>
      </w:r>
      <w:r w:rsidR="00695844" w:rsidRPr="00A005BD">
        <w:rPr>
          <w:rFonts w:ascii="Times New Roman" w:hAnsi="Times New Roman" w:cs="Times New Roman"/>
          <w:position w:val="-32"/>
          <w:sz w:val="28"/>
          <w:szCs w:val="28"/>
        </w:rPr>
        <w:object w:dxaOrig="3379" w:dyaOrig="820" w14:anchorId="3F10EE42">
          <v:shape id="_x0000_i1036" type="#_x0000_t75" style="width:169.35pt;height:40.9pt" o:ole="">
            <v:imagedata r:id="rId9" o:title=""/>
          </v:shape>
          <o:OLEObject Type="Embed" ProgID="Equation.DSMT4" ShapeID="_x0000_i1036" DrawAspect="Content" ObjectID="_1818859022" r:id="rId30"/>
        </w:object>
      </w:r>
      <w:r w:rsidR="00695844">
        <w:rPr>
          <w:rFonts w:ascii="Times New Roman" w:hAnsi="Times New Roman" w:cs="Times New Roman"/>
          <w:sz w:val="28"/>
          <w:szCs w:val="28"/>
        </w:rPr>
        <w:t xml:space="preserve"> với </w:t>
      </w:r>
      <w:r w:rsidR="00695844" w:rsidRPr="00A005BD">
        <w:rPr>
          <w:rFonts w:ascii="Times New Roman" w:hAnsi="Times New Roman" w:cs="Times New Roman"/>
          <w:position w:val="-10"/>
          <w:sz w:val="28"/>
          <w:szCs w:val="28"/>
        </w:rPr>
        <w:object w:dxaOrig="1300" w:dyaOrig="340" w14:anchorId="07913804">
          <v:shape id="_x0000_i1037" type="#_x0000_t75" style="width:65.65pt;height:16.7pt" o:ole="">
            <v:imagedata r:id="rId11" o:title=""/>
          </v:shape>
          <o:OLEObject Type="Embed" ProgID="Equation.DSMT4" ShapeID="_x0000_i1037" DrawAspect="Content" ObjectID="_1818859023" r:id="rId31"/>
        </w:object>
      </w:r>
    </w:p>
    <w:p w14:paraId="2673120A" w14:textId="624FB1F3" w:rsidR="00695844" w:rsidRDefault="0069584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695844">
        <w:rPr>
          <w:rFonts w:ascii="Times New Roman" w:hAnsi="Times New Roman" w:cs="Times New Roman"/>
          <w:position w:val="-188"/>
          <w:sz w:val="28"/>
          <w:szCs w:val="28"/>
        </w:rPr>
        <w:object w:dxaOrig="5760" w:dyaOrig="3900" w14:anchorId="4847D1AD">
          <v:shape id="_x0000_i1038" type="#_x0000_t75" style="width:4in;height:194.7pt" o:ole="">
            <v:imagedata r:id="rId32" o:title=""/>
          </v:shape>
          <o:OLEObject Type="Embed" ProgID="Equation.DSMT4" ShapeID="_x0000_i1038" DrawAspect="Content" ObjectID="_1818859024" r:id="rId33"/>
        </w:object>
      </w:r>
    </w:p>
    <w:p w14:paraId="6541D00C" w14:textId="4BB54A7B" w:rsidR="00695844" w:rsidRDefault="0069584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81002C">
        <w:rPr>
          <w:position w:val="-28"/>
        </w:rPr>
        <w:object w:dxaOrig="1100" w:dyaOrig="720" w14:anchorId="1701FB27">
          <v:shape id="_x0000_i1039" type="#_x0000_t75" style="width:55.3pt;height:36.3pt" o:ole="">
            <v:imagedata r:id="rId34" o:title=""/>
          </v:shape>
          <o:OLEObject Type="Embed" ProgID="Equation.DSMT4" ShapeID="_x0000_i1039" DrawAspect="Content" ObjectID="_1818859025" r:id="rId35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với </w:t>
      </w:r>
      <w:r w:rsidRPr="00A005BD">
        <w:rPr>
          <w:rFonts w:ascii="Times New Roman" w:hAnsi="Times New Roman" w:cs="Times New Roman"/>
          <w:position w:val="-10"/>
          <w:sz w:val="28"/>
          <w:szCs w:val="28"/>
        </w:rPr>
        <w:object w:dxaOrig="1300" w:dyaOrig="340" w14:anchorId="12C266E4">
          <v:shape id="_x0000_i1040" type="#_x0000_t75" style="width:65.65pt;height:16.7pt" o:ole="">
            <v:imagedata r:id="rId11" o:title=""/>
          </v:shape>
          <o:OLEObject Type="Embed" ProgID="Equation.DSMT4" ShapeID="_x0000_i1040" DrawAspect="Content" ObjectID="_1818859026" r:id="rId3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7D117BE" w14:textId="3F239B88" w:rsidR="00695844" w:rsidRPr="00717054" w:rsidRDefault="0069584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717054">
        <w:rPr>
          <w:rFonts w:ascii="Times New Roman" w:hAnsi="Times New Roman" w:cs="Times New Roman"/>
          <w:b/>
          <w:bCs/>
          <w:sz w:val="28"/>
          <w:szCs w:val="28"/>
        </w:rPr>
        <w:t>Câu 2.</w:t>
      </w:r>
    </w:p>
    <w:p w14:paraId="0B27A52A" w14:textId="644D559F" w:rsidR="00695844" w:rsidRDefault="0069584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>
        <w:rPr>
          <w:rFonts w:ascii="Times New Roman" w:hAnsi="Times New Roman" w:cs="Times New Roman"/>
          <w:sz w:val="28"/>
          <w:szCs w:val="28"/>
        </w:rPr>
        <w:tab/>
        <w:t>x – 7 = 0</w:t>
      </w:r>
    </w:p>
    <w:p w14:paraId="318882F9" w14:textId="4DE7DE92" w:rsidR="00695844" w:rsidRPr="00695844" w:rsidRDefault="0069584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x = 7</w:t>
      </w:r>
    </w:p>
    <w:p w14:paraId="0000006E" w14:textId="1CE50C2F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Vậy </w:t>
      </w:r>
      <w:r w:rsidRPr="00A005BD">
        <w:rPr>
          <w:rFonts w:ascii="Times New Roman" w:hAnsi="Times New Roman" w:cs="Times New Roman"/>
          <w:sz w:val="28"/>
          <w:szCs w:val="28"/>
        </w:rPr>
        <w:t xml:space="preserve">phươ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rình </w:t>
      </w:r>
      <w:r w:rsidRPr="00A005BD">
        <w:rPr>
          <w:rFonts w:ascii="Times New Roman" w:hAnsi="Times New Roman" w:cs="Times New Roman"/>
          <w:sz w:val="28"/>
          <w:szCs w:val="28"/>
        </w:rPr>
        <w:t xml:space="preserve">có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nghiệm x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Courier New" w:hAnsi="Times New Roman" w:cs="Times New Roman"/>
          <w:sz w:val="28"/>
          <w:szCs w:val="28"/>
        </w:rPr>
        <w:t>=</w:t>
      </w:r>
      <w:r w:rsidR="00695844">
        <w:rPr>
          <w:rFonts w:ascii="Times New Roman" w:eastAsia="Courier New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Courier New" w:hAnsi="Times New Roman" w:cs="Times New Roman"/>
          <w:sz w:val="28"/>
          <w:szCs w:val="28"/>
        </w:rPr>
        <w:t>7</w:t>
      </w:r>
      <w:r w:rsidRPr="00A005B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0000085" w14:textId="0D009B50" w:rsidR="00060039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b) 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ab/>
      </w:r>
      <w:r w:rsidR="00695844" w:rsidRPr="00695844">
        <w:rPr>
          <w:rFonts w:ascii="Times New Roman" w:hAnsi="Times New Roman" w:cs="Times New Roman"/>
          <w:position w:val="-36"/>
          <w:sz w:val="28"/>
          <w:szCs w:val="28"/>
        </w:rPr>
        <w:object w:dxaOrig="1460" w:dyaOrig="859" w14:anchorId="159593E8">
          <v:shape id="_x0000_i1041" type="#_x0000_t75" style="width:73.15pt;height:43.2pt" o:ole="">
            <v:imagedata r:id="rId37" o:title=""/>
          </v:shape>
          <o:OLEObject Type="Embed" ProgID="Equation.DSMT4" ShapeID="_x0000_i1041" DrawAspect="Content" ObjectID="_1818859027" r:id="rId38"/>
        </w:object>
      </w:r>
    </w:p>
    <w:p w14:paraId="1E49DFCA" w14:textId="289799E8" w:rsidR="00695844" w:rsidRPr="00A005BD" w:rsidRDefault="0069584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695844">
        <w:rPr>
          <w:rFonts w:ascii="Times New Roman" w:hAnsi="Times New Roman" w:cs="Times New Roman"/>
          <w:position w:val="-124"/>
          <w:sz w:val="28"/>
          <w:szCs w:val="28"/>
        </w:rPr>
        <w:object w:dxaOrig="1340" w:dyaOrig="2620" w14:anchorId="1F8A2C74">
          <v:shape id="_x0000_i1042" type="#_x0000_t75" style="width:67.4pt;height:130.75pt" o:ole="">
            <v:imagedata r:id="rId39" o:title=""/>
          </v:shape>
          <o:OLEObject Type="Embed" ProgID="Equation.DSMT4" ShapeID="_x0000_i1042" DrawAspect="Content" ObjectID="_1818859028" r:id="rId40"/>
        </w:object>
      </w:r>
    </w:p>
    <w:p w14:paraId="00000086" w14:textId="70D3704E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>Vậy hệ phương trình có nghiệm (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x</w:t>
      </w:r>
      <w:r w:rsidRPr="00A005BD">
        <w:rPr>
          <w:rFonts w:ascii="Times New Roman" w:hAnsi="Times New Roman" w:cs="Times New Roman"/>
          <w:sz w:val="28"/>
          <w:szCs w:val="28"/>
        </w:rPr>
        <w:t xml:space="preserve">;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y)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=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(2;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1). </w:t>
      </w:r>
    </w:p>
    <w:p w14:paraId="00000089" w14:textId="0CBFF6AA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c)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Gọi x(km/h) là vận </w:t>
      </w:r>
      <w:r w:rsidRPr="00A005BD">
        <w:rPr>
          <w:rFonts w:ascii="Times New Roman" w:hAnsi="Times New Roman" w:cs="Times New Roman"/>
          <w:sz w:val="28"/>
          <w:szCs w:val="28"/>
        </w:rPr>
        <w:t xml:space="preserve">tốc trung bình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của bạn Bình (</w:t>
      </w:r>
      <w:r w:rsidRPr="00A005BD">
        <w:rPr>
          <w:rFonts w:ascii="Times New Roman" w:hAnsi="Times New Roman" w:cs="Times New Roman"/>
          <w:sz w:val="28"/>
          <w:szCs w:val="28"/>
        </w:rPr>
        <w:t>x</w:t>
      </w:r>
      <w:r w:rsidR="0069584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>&gt;</w:t>
      </w:r>
      <w:r w:rsidR="0069584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 xml:space="preserve">0) </w:t>
      </w:r>
    </w:p>
    <w:p w14:paraId="0000008A" w14:textId="697F53DF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Khi đó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vận </w:t>
      </w:r>
      <w:r w:rsidRPr="00A005BD">
        <w:rPr>
          <w:rFonts w:ascii="Times New Roman" w:hAnsi="Times New Roman" w:cs="Times New Roman"/>
          <w:sz w:val="28"/>
          <w:szCs w:val="28"/>
        </w:rPr>
        <w:t xml:space="preserve">tốc tru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bình </w:t>
      </w:r>
      <w:r w:rsidRPr="00A005BD">
        <w:rPr>
          <w:rFonts w:ascii="Times New Roman" w:hAnsi="Times New Roman" w:cs="Times New Roman"/>
          <w:sz w:val="28"/>
          <w:szCs w:val="28"/>
        </w:rPr>
        <w:t xml:space="preserve">của An là: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x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+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5(km/h</w:t>
      </w:r>
      <w:r w:rsidRPr="00A005BD">
        <w:rPr>
          <w:rFonts w:ascii="Times New Roman" w:hAnsi="Times New Roman" w:cs="Times New Roman"/>
          <w:sz w:val="28"/>
          <w:szCs w:val="28"/>
        </w:rPr>
        <w:t xml:space="preserve">) </w:t>
      </w:r>
    </w:p>
    <w:p w14:paraId="0000008B" w14:textId="1DD593F3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Thời gian đi của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Bình là</w:t>
      </w:r>
      <w:r w:rsidRPr="00A005BD">
        <w:rPr>
          <w:rFonts w:ascii="Times New Roman" w:hAnsi="Times New Roman" w:cs="Times New Roman"/>
          <w:sz w:val="28"/>
          <w:szCs w:val="28"/>
        </w:rPr>
        <w:t xml:space="preserve">: </w:t>
      </w:r>
      <w:r w:rsidR="00695844" w:rsidRPr="00695844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360" w:dyaOrig="700" w14:anchorId="7033EC97">
          <v:shape id="_x0000_i1043" type="#_x0000_t75" style="width:17.85pt;height:34.55pt" o:ole="">
            <v:imagedata r:id="rId41" o:title=""/>
          </v:shape>
          <o:OLEObject Type="Embed" ProgID="Equation.DSMT4" ShapeID="_x0000_i1043" DrawAspect="Content" ObjectID="_1818859029" r:id="rId42"/>
        </w:objec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 (h) </w:t>
      </w:r>
    </w:p>
    <w:p w14:paraId="0000008D" w14:textId="77BA5869" w:rsidR="00060039" w:rsidRPr="00695844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hời </w:t>
      </w:r>
      <w:r w:rsidRPr="00A005BD">
        <w:rPr>
          <w:rFonts w:ascii="Times New Roman" w:hAnsi="Times New Roman" w:cs="Times New Roman"/>
          <w:sz w:val="28"/>
          <w:szCs w:val="28"/>
        </w:rPr>
        <w:t xml:space="preserve">gian đi của A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là</w:t>
      </w:r>
      <w:r w:rsidRPr="00A005BD">
        <w:rPr>
          <w:rFonts w:ascii="Times New Roman" w:hAnsi="Times New Roman" w:cs="Times New Roman"/>
          <w:sz w:val="28"/>
          <w:szCs w:val="28"/>
        </w:rPr>
        <w:t xml:space="preserve">: </w:t>
      </w:r>
      <w:r w:rsidR="00695844" w:rsidRPr="00695844">
        <w:rPr>
          <w:rFonts w:ascii="Times New Roman" w:hAnsi="Times New Roman" w:cs="Times New Roman"/>
          <w:position w:val="-28"/>
          <w:sz w:val="28"/>
          <w:szCs w:val="28"/>
        </w:rPr>
        <w:object w:dxaOrig="1040" w:dyaOrig="720" w14:anchorId="10A2C025">
          <v:shape id="_x0000_i1044" type="#_x0000_t75" style="width:52.4pt;height:36.3pt" o:ole="">
            <v:imagedata r:id="rId43" o:title=""/>
          </v:shape>
          <o:OLEObject Type="Embed" ProgID="Equation.DSMT4" ShapeID="_x0000_i1044" DrawAspect="Content" ObjectID="_1818859030" r:id="rId44"/>
        </w:object>
      </w:r>
    </w:p>
    <w:p w14:paraId="00000090" w14:textId="70E62051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Do An đến B trước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Bình 6 phút </w:t>
      </w:r>
      <w:r w:rsidRPr="00A005BD">
        <w:rPr>
          <w:rFonts w:ascii="Times New Roman" w:hAnsi="Times New Roman" w:cs="Times New Roman"/>
          <w:sz w:val="28"/>
          <w:szCs w:val="28"/>
        </w:rPr>
        <w:t xml:space="preserve">= </w:t>
      </w:r>
      <w:r w:rsidR="00695844" w:rsidRPr="00695844">
        <w:rPr>
          <w:rFonts w:ascii="Times New Roman" w:hAnsi="Times New Roman" w:cs="Times New Roman"/>
          <w:position w:val="-28"/>
          <w:sz w:val="28"/>
          <w:szCs w:val="28"/>
        </w:rPr>
        <w:object w:dxaOrig="740" w:dyaOrig="720" w14:anchorId="718DCF8F">
          <v:shape id="_x0000_i1045" type="#_x0000_t75" style="width:37.45pt;height:36.3pt" o:ole="">
            <v:imagedata r:id="rId45" o:title=""/>
          </v:shape>
          <o:OLEObject Type="Embed" ProgID="Equation.DSMT4" ShapeID="_x0000_i1045" DrawAspect="Content" ObjectID="_1818859031" r:id="rId46"/>
        </w:object>
      </w:r>
      <w:r w:rsidRPr="00A005BD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nên </w:t>
      </w:r>
      <w:r w:rsidRPr="00A005BD">
        <w:rPr>
          <w:rFonts w:ascii="Times New Roman" w:hAnsi="Times New Roman" w:cs="Times New Roman"/>
          <w:sz w:val="28"/>
          <w:szCs w:val="28"/>
        </w:rPr>
        <w:t xml:space="preserve">ta có: </w:t>
      </w:r>
    </w:p>
    <w:p w14:paraId="17CDB46A" w14:textId="5307360F" w:rsidR="00695844" w:rsidRDefault="0069584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Pr="00695844">
        <w:rPr>
          <w:rFonts w:ascii="Times New Roman" w:eastAsia="Times New Roman" w:hAnsi="Times New Roman" w:cs="Times New Roman"/>
          <w:position w:val="-112"/>
          <w:sz w:val="28"/>
          <w:szCs w:val="28"/>
        </w:rPr>
        <w:object w:dxaOrig="2880" w:dyaOrig="3120" w14:anchorId="4B4DEA4C">
          <v:shape id="_x0000_i1046" type="#_x0000_t75" style="width:2in;height:156.1pt" o:ole="">
            <v:imagedata r:id="rId47" o:title=""/>
          </v:shape>
          <o:OLEObject Type="Embed" ProgID="Equation.DSMT4" ShapeID="_x0000_i1046" DrawAspect="Content" ObjectID="_1818859032" r:id="rId48"/>
        </w:object>
      </w:r>
    </w:p>
    <w:p w14:paraId="000000AA" w14:textId="284B048C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Giải phươ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trình ta được x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>=</w:t>
      </w:r>
      <w:r w:rsidR="0069584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>20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(tm)</w:t>
      </w:r>
      <w:r w:rsidRPr="00A005BD">
        <w:rPr>
          <w:rFonts w:ascii="Times New Roman" w:hAnsi="Times New Roman" w:cs="Times New Roman"/>
          <w:sz w:val="28"/>
          <w:szCs w:val="28"/>
        </w:rPr>
        <w:t>; x</w:t>
      </w:r>
      <w:r w:rsidR="0069584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>=</w:t>
      </w:r>
      <w:r w:rsidR="0069584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Gungsuh" w:hAnsi="Times New Roman" w:cs="Times New Roman"/>
          <w:sz w:val="28"/>
          <w:szCs w:val="28"/>
        </w:rPr>
        <w:t>−25(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ktm) </w:t>
      </w:r>
    </w:p>
    <w:p w14:paraId="000000AB" w14:textId="77777777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Vậy </w:t>
      </w:r>
      <w:r w:rsidRPr="00A005BD">
        <w:rPr>
          <w:rFonts w:ascii="Times New Roman" w:hAnsi="Times New Roman" w:cs="Times New Roman"/>
          <w:sz w:val="28"/>
          <w:szCs w:val="28"/>
        </w:rPr>
        <w:t xml:space="preserve">vận tốc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ủa </w:t>
      </w:r>
      <w:r w:rsidRPr="00A005BD">
        <w:rPr>
          <w:rFonts w:ascii="Times New Roman" w:hAnsi="Times New Roman" w:cs="Times New Roman"/>
          <w:sz w:val="28"/>
          <w:szCs w:val="28"/>
        </w:rPr>
        <w:t xml:space="preserve">Binh là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20km/h</w:t>
      </w:r>
      <w:r w:rsidRPr="00A005BD">
        <w:rPr>
          <w:rFonts w:ascii="Times New Roman" w:hAnsi="Times New Roman" w:cs="Times New Roman"/>
          <w:sz w:val="28"/>
          <w:szCs w:val="28"/>
        </w:rPr>
        <w:t xml:space="preserve">, vận tốc của An là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25km</w:t>
      </w:r>
      <w:r w:rsidRPr="00A005BD">
        <w:rPr>
          <w:rFonts w:ascii="Times New Roman" w:hAnsi="Times New Roman" w:cs="Times New Roman"/>
          <w:sz w:val="28"/>
          <w:szCs w:val="28"/>
        </w:rPr>
        <w:t xml:space="preserve">/h. </w:t>
      </w:r>
    </w:p>
    <w:p w14:paraId="78BBDB20" w14:textId="61EADCA7" w:rsidR="00695844" w:rsidRPr="00717054" w:rsidRDefault="0069584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717054">
        <w:rPr>
          <w:rFonts w:ascii="Times New Roman" w:hAnsi="Times New Roman" w:cs="Times New Roman"/>
          <w:b/>
          <w:bCs/>
          <w:sz w:val="28"/>
          <w:szCs w:val="28"/>
        </w:rPr>
        <w:t>Câu 3.</w:t>
      </w:r>
    </w:p>
    <w:p w14:paraId="058A3423" w14:textId="72FDB376" w:rsidR="00695844" w:rsidRDefault="0069584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Bảng tần số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695844" w14:paraId="3485FC5E" w14:textId="77777777">
        <w:tc>
          <w:tcPr>
            <w:tcW w:w="935" w:type="dxa"/>
          </w:tcPr>
          <w:p w14:paraId="400A5406" w14:textId="7C52C8AE" w:rsidR="00695844" w:rsidRDefault="00695844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</w:p>
        </w:tc>
        <w:tc>
          <w:tcPr>
            <w:tcW w:w="935" w:type="dxa"/>
          </w:tcPr>
          <w:p w14:paraId="674643B8" w14:textId="0EE9BECA" w:rsidR="00695844" w:rsidRDefault="00695844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35" w:type="dxa"/>
          </w:tcPr>
          <w:p w14:paraId="0DA0C602" w14:textId="3848FD5C" w:rsidR="00695844" w:rsidRDefault="00695844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35" w:type="dxa"/>
          </w:tcPr>
          <w:p w14:paraId="6BD8FE3C" w14:textId="632C922E" w:rsidR="00695844" w:rsidRDefault="00695844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35" w:type="dxa"/>
          </w:tcPr>
          <w:p w14:paraId="7E9E36E2" w14:textId="3FF0CDCC" w:rsidR="00695844" w:rsidRDefault="00695844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35" w:type="dxa"/>
          </w:tcPr>
          <w:p w14:paraId="16AC7C4F" w14:textId="1413D1D8" w:rsidR="00695844" w:rsidRDefault="00695844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935" w:type="dxa"/>
          </w:tcPr>
          <w:p w14:paraId="72298E14" w14:textId="576610ED" w:rsidR="00695844" w:rsidRDefault="00695844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935" w:type="dxa"/>
          </w:tcPr>
          <w:p w14:paraId="3F3C9BFD" w14:textId="01A43C8D" w:rsidR="00695844" w:rsidRDefault="00695844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935" w:type="dxa"/>
          </w:tcPr>
          <w:p w14:paraId="1339032B" w14:textId="14B3A8A5" w:rsidR="00695844" w:rsidRDefault="00695844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35" w:type="dxa"/>
          </w:tcPr>
          <w:p w14:paraId="0D3B3C53" w14:textId="4236C454" w:rsidR="00695844" w:rsidRDefault="00695844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695844" w14:paraId="06032252" w14:textId="77777777">
        <w:tc>
          <w:tcPr>
            <w:tcW w:w="935" w:type="dxa"/>
          </w:tcPr>
          <w:p w14:paraId="132F6F2E" w14:textId="1C425BF3" w:rsidR="00695844" w:rsidRDefault="00695844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ần số</w:t>
            </w:r>
          </w:p>
        </w:tc>
        <w:tc>
          <w:tcPr>
            <w:tcW w:w="935" w:type="dxa"/>
          </w:tcPr>
          <w:p w14:paraId="1DC8E0B3" w14:textId="38CE318D" w:rsidR="00695844" w:rsidRDefault="00695844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35" w:type="dxa"/>
          </w:tcPr>
          <w:p w14:paraId="3E60F437" w14:textId="594FB182" w:rsidR="00695844" w:rsidRDefault="00695844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35" w:type="dxa"/>
          </w:tcPr>
          <w:p w14:paraId="2885BCDF" w14:textId="6159A669" w:rsidR="00695844" w:rsidRDefault="00695844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35" w:type="dxa"/>
          </w:tcPr>
          <w:p w14:paraId="2DAB7727" w14:textId="4751F059" w:rsidR="00695844" w:rsidRDefault="00695844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35" w:type="dxa"/>
          </w:tcPr>
          <w:p w14:paraId="2606D93A" w14:textId="2D7E56E2" w:rsidR="00695844" w:rsidRDefault="00695844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35" w:type="dxa"/>
          </w:tcPr>
          <w:p w14:paraId="6FC8598A" w14:textId="62D7D9B1" w:rsidR="00695844" w:rsidRDefault="00695844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35" w:type="dxa"/>
          </w:tcPr>
          <w:p w14:paraId="741FEA4E" w14:textId="0DC740FB" w:rsidR="00695844" w:rsidRDefault="00695844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935" w:type="dxa"/>
          </w:tcPr>
          <w:p w14:paraId="076CB730" w14:textId="3014A351" w:rsidR="00695844" w:rsidRDefault="00695844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35" w:type="dxa"/>
          </w:tcPr>
          <w:p w14:paraId="70BC61DC" w14:textId="22CA34DE" w:rsidR="00695844" w:rsidRDefault="00695844" w:rsidP="00550AAE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14:paraId="2698E183" w14:textId="77777777" w:rsidR="00695844" w:rsidRDefault="0069584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00000D9" w14:textId="3991B836" w:rsidR="00060039" w:rsidRPr="00A005BD" w:rsidRDefault="0069584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A005BD">
        <w:rPr>
          <w:rFonts w:ascii="Times New Roman" w:hAnsi="Times New Roman" w:cs="Times New Roman"/>
          <w:sz w:val="28"/>
          <w:szCs w:val="28"/>
        </w:rPr>
        <w:t xml:space="preserve">Số phầ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ử của </w:t>
      </w:r>
      <w:r w:rsidRPr="00A005BD">
        <w:rPr>
          <w:rFonts w:ascii="Times New Roman" w:hAnsi="Times New Roman" w:cs="Times New Roman"/>
          <w:sz w:val="28"/>
          <w:szCs w:val="28"/>
        </w:rPr>
        <w:t xml:space="preserve">không gian mẫu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là n(</w:t>
      </w:r>
      <w:r w:rsidRPr="00695844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79" w:dyaOrig="279" w14:anchorId="5AD45C97">
          <v:shape id="_x0000_i1047" type="#_x0000_t75" style="width:13.8pt;height:13.8pt" o:ole="">
            <v:imagedata r:id="rId49" o:title=""/>
          </v:shape>
          <o:OLEObject Type="Embed" ProgID="Equation.DSMT4" ShapeID="_x0000_i1047" DrawAspect="Content" ObjectID="_1818859033" r:id="rId50"/>
        </w:object>
      </w:r>
      <w:r w:rsidRPr="00A005B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=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30</w:t>
      </w:r>
      <w:r w:rsidRPr="00A005B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00000DA" w14:textId="1F53CD13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Số học sinh đạt điểm lớ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hơn 7 là: 6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+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 xml:space="preserve">4 +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2 = 12 (học sinh</w:t>
      </w:r>
      <w:r w:rsidRPr="00A005BD">
        <w:rPr>
          <w:rFonts w:ascii="Times New Roman" w:hAnsi="Times New Roman" w:cs="Times New Roman"/>
          <w:sz w:val="28"/>
          <w:szCs w:val="28"/>
        </w:rPr>
        <w:t xml:space="preserve">) </w:t>
      </w:r>
    </w:p>
    <w:p w14:paraId="000000DB" w14:textId="28636F46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Do đó số phầ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ử </w:t>
      </w:r>
      <w:r w:rsidRPr="00A005BD">
        <w:rPr>
          <w:rFonts w:ascii="Times New Roman" w:hAnsi="Times New Roman" w:cs="Times New Roman"/>
          <w:sz w:val="28"/>
          <w:szCs w:val="28"/>
        </w:rPr>
        <w:t xml:space="preserve">của tập hợp A là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n(A</w:t>
      </w:r>
      <w:r w:rsidRPr="00A005BD">
        <w:rPr>
          <w:rFonts w:ascii="Times New Roman" w:hAnsi="Times New Roman" w:cs="Times New Roman"/>
          <w:sz w:val="28"/>
          <w:szCs w:val="28"/>
        </w:rPr>
        <w:t>)</w:t>
      </w:r>
      <w:r w:rsidR="0069584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=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12</w:t>
      </w:r>
      <w:r w:rsidRPr="00A005B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00000DF" w14:textId="0B70F3E2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Courier New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Xác suất </w:t>
      </w:r>
      <w:r w:rsidRPr="00A005BD">
        <w:rPr>
          <w:rFonts w:ascii="Times New Roman" w:hAnsi="Times New Roman" w:cs="Times New Roman"/>
          <w:sz w:val="28"/>
          <w:szCs w:val="28"/>
        </w:rPr>
        <w:t>của biến cố A là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="00695844" w:rsidRPr="00695844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760" w:dyaOrig="760" w14:anchorId="72EA4166">
          <v:shape id="_x0000_i1048" type="#_x0000_t75" style="width:138.25pt;height:38.6pt" o:ole="">
            <v:imagedata r:id="rId51" o:title=""/>
          </v:shape>
          <o:OLEObject Type="Embed" ProgID="Equation.DSMT4" ShapeID="_x0000_i1048" DrawAspect="Content" ObjectID="_1818859034" r:id="rId52"/>
        </w:object>
      </w:r>
    </w:p>
    <w:p w14:paraId="000000E0" w14:textId="77777777" w:rsidR="00060039" w:rsidRPr="00717054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17054">
        <w:rPr>
          <w:rFonts w:ascii="Times New Roman" w:hAnsi="Times New Roman" w:cs="Times New Roman"/>
          <w:b/>
          <w:bCs/>
          <w:sz w:val="28"/>
          <w:szCs w:val="28"/>
        </w:rPr>
        <w:t>Câu 4:</w:t>
      </w:r>
      <w:r w:rsidRPr="0071705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000000E6" w14:textId="3CC73A99" w:rsidR="00060039" w:rsidRDefault="0069584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a </w:t>
      </w:r>
      <w:r w:rsidRPr="00A005BD">
        <w:rPr>
          <w:rFonts w:ascii="Times New Roman" w:hAnsi="Times New Roman" w:cs="Times New Roman"/>
          <w:sz w:val="28"/>
          <w:szCs w:val="28"/>
        </w:rPr>
        <w:t xml:space="preserve">có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bảng </w:t>
      </w:r>
      <w:r w:rsidRPr="00A005BD">
        <w:rPr>
          <w:rFonts w:ascii="Times New Roman" w:hAnsi="Times New Roman" w:cs="Times New Roman"/>
          <w:sz w:val="28"/>
          <w:szCs w:val="28"/>
        </w:rPr>
        <w:t xml:space="preserve">giá trị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sau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695844" w14:paraId="77B33F86" w14:textId="77777777">
        <w:tc>
          <w:tcPr>
            <w:tcW w:w="1558" w:type="dxa"/>
          </w:tcPr>
          <w:p w14:paraId="6ABC42C3" w14:textId="1C4EA053" w:rsidR="00695844" w:rsidRDefault="00695844" w:rsidP="00550AAE">
            <w:pPr>
              <w:widowControl w:val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1558" w:type="dxa"/>
          </w:tcPr>
          <w:p w14:paraId="535A1020" w14:textId="587059D3" w:rsidR="00695844" w:rsidRDefault="00695844" w:rsidP="00550AAE">
            <w:pPr>
              <w:widowControl w:val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1558" w:type="dxa"/>
          </w:tcPr>
          <w:p w14:paraId="41297AEF" w14:textId="60DEFFF5" w:rsidR="00695844" w:rsidRDefault="00695844" w:rsidP="00550AAE">
            <w:pPr>
              <w:widowControl w:val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1558" w:type="dxa"/>
          </w:tcPr>
          <w:p w14:paraId="6F5DFE75" w14:textId="660E3531" w:rsidR="00695844" w:rsidRDefault="00695844" w:rsidP="00550AAE">
            <w:pPr>
              <w:widowControl w:val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559" w:type="dxa"/>
          </w:tcPr>
          <w:p w14:paraId="03F7D454" w14:textId="035AA279" w:rsidR="00695844" w:rsidRDefault="00695844" w:rsidP="00550AAE">
            <w:pPr>
              <w:widowControl w:val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14:paraId="55995DE0" w14:textId="4717AEAF" w:rsidR="00695844" w:rsidRDefault="00695844" w:rsidP="00550AAE">
            <w:pPr>
              <w:widowControl w:val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695844" w14:paraId="71E5B149" w14:textId="77777777">
        <w:tc>
          <w:tcPr>
            <w:tcW w:w="1558" w:type="dxa"/>
          </w:tcPr>
          <w:p w14:paraId="32990020" w14:textId="2F4741E9" w:rsidR="00695844" w:rsidRDefault="00695844" w:rsidP="00550AAE">
            <w:pPr>
              <w:widowControl w:val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95844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740" w:dyaOrig="400" w14:anchorId="60A8F97A">
                <v:shape id="_x0000_i1049" type="#_x0000_t75" style="width:37.45pt;height:19.6pt" o:ole="">
                  <v:imagedata r:id="rId53" o:title=""/>
                </v:shape>
                <o:OLEObject Type="Embed" ProgID="Equation.DSMT4" ShapeID="_x0000_i1049" DrawAspect="Content" ObjectID="_1818859035" r:id="rId54"/>
              </w:object>
            </w:r>
          </w:p>
        </w:tc>
        <w:tc>
          <w:tcPr>
            <w:tcW w:w="1558" w:type="dxa"/>
          </w:tcPr>
          <w:p w14:paraId="32A69CA0" w14:textId="5BB84456" w:rsidR="00695844" w:rsidRDefault="00695844" w:rsidP="00550AAE">
            <w:pPr>
              <w:widowControl w:val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58" w:type="dxa"/>
          </w:tcPr>
          <w:p w14:paraId="3CD3672A" w14:textId="47227607" w:rsidR="00695844" w:rsidRDefault="00695844" w:rsidP="00550AAE">
            <w:pPr>
              <w:widowControl w:val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8" w:type="dxa"/>
          </w:tcPr>
          <w:p w14:paraId="15298336" w14:textId="1016BBC5" w:rsidR="00695844" w:rsidRDefault="00695844" w:rsidP="00550AAE">
            <w:pPr>
              <w:widowControl w:val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559" w:type="dxa"/>
          </w:tcPr>
          <w:p w14:paraId="749B76FF" w14:textId="532E2425" w:rsidR="00695844" w:rsidRDefault="00695844" w:rsidP="00550AAE">
            <w:pPr>
              <w:widowControl w:val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</w:tcPr>
          <w:p w14:paraId="0B310050" w14:textId="2C2D8665" w:rsidR="00695844" w:rsidRDefault="00695844" w:rsidP="00550AAE">
            <w:pPr>
              <w:widowControl w:val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</w:tr>
    </w:tbl>
    <w:p w14:paraId="5B635037" w14:textId="77777777" w:rsidR="00695844" w:rsidRDefault="0069584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5EED5145" w14:textId="5ACEBDC1" w:rsidR="00695844" w:rsidRPr="00A005BD" w:rsidRDefault="0069584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Đồ thị hàm số là đường cong parabol đi qua các điểm</w:t>
      </w:r>
    </w:p>
    <w:p w14:paraId="000000F9" w14:textId="19E60E6A" w:rsidR="00060039" w:rsidRPr="00A005BD" w:rsidRDefault="0069584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A005BD">
        <w:rPr>
          <w:rFonts w:ascii="Times New Roman" w:hAnsi="Times New Roman" w:cs="Times New Roman"/>
          <w:sz w:val="28"/>
          <w:szCs w:val="28"/>
        </w:rPr>
        <w:t>O(0</w:t>
      </w:r>
      <w:r>
        <w:rPr>
          <w:rFonts w:ascii="Times New Roman" w:eastAsia="Times New Roman" w:hAnsi="Times New Roman" w:cs="Times New Roman"/>
          <w:sz w:val="28"/>
          <w:szCs w:val="28"/>
        </w:rPr>
        <w:t>;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0); </w:t>
      </w:r>
      <w:r w:rsidRPr="00A005BD">
        <w:rPr>
          <w:rFonts w:ascii="Times New Roman" w:hAnsi="Times New Roman" w:cs="Times New Roman"/>
          <w:sz w:val="28"/>
          <w:szCs w:val="28"/>
        </w:rPr>
        <w:t>A(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-2;4); B(-1</w:t>
      </w:r>
      <w:r w:rsidRPr="00A005BD">
        <w:rPr>
          <w:rFonts w:ascii="Times New Roman" w:hAnsi="Times New Roman" w:cs="Times New Roman"/>
          <w:sz w:val="28"/>
          <w:szCs w:val="28"/>
        </w:rPr>
        <w:t>;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1</w:t>
      </w:r>
      <w:r w:rsidRPr="00A005BD">
        <w:rPr>
          <w:rFonts w:ascii="Times New Roman" w:hAnsi="Times New Roman" w:cs="Times New Roman"/>
          <w:sz w:val="28"/>
          <w:szCs w:val="28"/>
        </w:rPr>
        <w:t xml:space="preserve">);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C</w:t>
      </w:r>
      <w:r w:rsidRPr="00A005BD">
        <w:rPr>
          <w:rFonts w:ascii="Times New Roman" w:hAnsi="Times New Roman" w:cs="Times New Roman"/>
          <w:sz w:val="28"/>
          <w:szCs w:val="28"/>
        </w:rPr>
        <w:t>(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1;1); D(</w:t>
      </w:r>
      <w:r w:rsidRPr="00A005BD">
        <w:rPr>
          <w:rFonts w:ascii="Times New Roman" w:hAnsi="Times New Roman" w:cs="Times New Roman"/>
          <w:sz w:val="28"/>
          <w:szCs w:val="28"/>
        </w:rPr>
        <w:t>2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;4) </w:t>
      </w:r>
    </w:p>
    <w:p w14:paraId="000000FB" w14:textId="280B07BC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Hệ </w:t>
      </w:r>
      <w:r w:rsidRPr="00A005BD">
        <w:rPr>
          <w:rFonts w:ascii="Times New Roman" w:hAnsi="Times New Roman" w:cs="Times New Roman"/>
          <w:sz w:val="28"/>
          <w:szCs w:val="28"/>
        </w:rPr>
        <w:t>số a</w:t>
      </w:r>
      <w:r w:rsidR="0069584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=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1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&gt;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 xml:space="preserve">0nên parabol có bề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ong </w:t>
      </w:r>
      <w:r w:rsidRPr="00A005BD">
        <w:rPr>
          <w:rFonts w:ascii="Times New Roman" w:hAnsi="Times New Roman" w:cs="Times New Roman"/>
          <w:sz w:val="28"/>
          <w:szCs w:val="28"/>
        </w:rPr>
        <w:t>hướng lên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ồ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hị </w:t>
      </w:r>
      <w:r w:rsidRPr="00A005BD">
        <w:rPr>
          <w:rFonts w:ascii="Times New Roman" w:hAnsi="Times New Roman" w:cs="Times New Roman"/>
          <w:sz w:val="28"/>
          <w:szCs w:val="28"/>
        </w:rPr>
        <w:t xml:space="preserve">hàm số nhận Oy làm trục đối xứng. </w:t>
      </w:r>
    </w:p>
    <w:p w14:paraId="000000FC" w14:textId="65FA2017" w:rsidR="00060039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a vẽ được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ồ thị hàm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số </w:t>
      </w:r>
      <w:r w:rsidR="00695844" w:rsidRPr="006958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40" w:dyaOrig="400" w14:anchorId="33FF58B0">
          <v:shape id="_x0000_i1050" type="#_x0000_t75" style="width:37.45pt;height:19.6pt" o:ole="">
            <v:imagedata r:id="rId53" o:title=""/>
          </v:shape>
          <o:OLEObject Type="Embed" ProgID="Equation.DSMT4" ShapeID="_x0000_i1050" DrawAspect="Content" ObjectID="_1818859036" r:id="rId55"/>
        </w:objec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 như sau</w:t>
      </w:r>
      <w:r w:rsidRPr="00A005BD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7B94EEEC" w14:textId="639BCD20" w:rsidR="00695844" w:rsidRPr="00A005BD" w:rsidRDefault="0069584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9584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B193936" wp14:editId="4E05FE59">
            <wp:extent cx="2276793" cy="2314898"/>
            <wp:effectExtent l="0" t="0" r="9525" b="9525"/>
            <wp:docPr id="1221533410" name="Hình ảnh 1" descr="Ảnh có chứa hàng, biểu đồ, Sơ đồ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1533410" name="Hình ảnh 1" descr="Ảnh có chứa hàng, biểu đồ, Sơ đồ  Nội dung do AI tạo ra có thể không chính xác.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276793" cy="2314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0109" w14:textId="27838510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>b)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Vì đường thẳng d song </w:t>
      </w:r>
      <w:r w:rsidRPr="00A005BD">
        <w:rPr>
          <w:rFonts w:ascii="Times New Roman" w:hAnsi="Times New Roman" w:cs="Times New Roman"/>
          <w:sz w:val="28"/>
          <w:szCs w:val="28"/>
        </w:rPr>
        <w:t xml:space="preserve">so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với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ườ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thẳng d’ nên a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=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3; b = </w:t>
      </w:r>
      <w:r w:rsidRPr="00A005BD">
        <w:rPr>
          <w:rFonts w:ascii="Times New Roman" w:hAnsi="Times New Roman" w:cs="Times New Roman"/>
          <w:sz w:val="28"/>
          <w:szCs w:val="28"/>
        </w:rPr>
        <w:t>2025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, ta được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ườ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thẳng d: y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=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3x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+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b</w:t>
      </w:r>
      <w:r w:rsidRPr="00A005B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18A937C" w14:textId="77777777" w:rsidR="00695844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Vì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ườ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hẳng </w:t>
      </w:r>
      <w:r w:rsidRPr="00A005BD">
        <w:rPr>
          <w:rFonts w:ascii="Times New Roman" w:hAnsi="Times New Roman" w:cs="Times New Roman"/>
          <w:sz w:val="28"/>
          <w:szCs w:val="28"/>
        </w:rPr>
        <w:t xml:space="preserve">d đi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qua </w:t>
      </w:r>
      <w:r w:rsidRPr="00A005BD">
        <w:rPr>
          <w:rFonts w:ascii="Times New Roman" w:hAnsi="Times New Roman" w:cs="Times New Roman"/>
          <w:sz w:val="28"/>
          <w:szCs w:val="28"/>
        </w:rPr>
        <w:t>điểm A(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2;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8) </w:t>
      </w:r>
      <w:r w:rsidRPr="00A005BD">
        <w:rPr>
          <w:rFonts w:ascii="Times New Roman" w:hAnsi="Times New Roman" w:cs="Times New Roman"/>
          <w:sz w:val="28"/>
          <w:szCs w:val="28"/>
        </w:rPr>
        <w:t xml:space="preserve">nê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8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=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>3.2</w:t>
      </w:r>
      <w:r w:rsidR="0069584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+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b, </w:t>
      </w:r>
      <w:r w:rsidRPr="00A005BD">
        <w:rPr>
          <w:rFonts w:ascii="Times New Roman" w:hAnsi="Times New Roman" w:cs="Times New Roman"/>
          <w:sz w:val="28"/>
          <w:szCs w:val="28"/>
        </w:rPr>
        <w:t xml:space="preserve">suy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ra b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=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>8</w:t>
      </w:r>
      <w:r w:rsidR="0069584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>–</w:t>
      </w:r>
      <w:r w:rsidR="0069584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>3.2</w:t>
      </w:r>
      <w:r w:rsidR="0069584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Courier New" w:hAnsi="Times New Roman" w:cs="Times New Roman"/>
          <w:sz w:val="28"/>
          <w:szCs w:val="28"/>
        </w:rPr>
        <w:t>=</w:t>
      </w:r>
      <w:r w:rsidR="00695844">
        <w:rPr>
          <w:rFonts w:ascii="Times New Roman" w:eastAsia="Courier New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2 (tmđk)</w:t>
      </w:r>
      <w:r w:rsidRPr="00A005B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000010A" w14:textId="1C06EDB3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Đườ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hẳng </w:t>
      </w:r>
      <w:r w:rsidRPr="00A005BD">
        <w:rPr>
          <w:rFonts w:ascii="Times New Roman" w:hAnsi="Times New Roman" w:cs="Times New Roman"/>
          <w:sz w:val="28"/>
          <w:szCs w:val="28"/>
        </w:rPr>
        <w:t xml:space="preserve">d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là</w:t>
      </w:r>
      <w:r w:rsidRPr="00A005BD">
        <w:rPr>
          <w:rFonts w:ascii="Times New Roman" w:hAnsi="Times New Roman" w:cs="Times New Roman"/>
          <w:sz w:val="28"/>
          <w:szCs w:val="28"/>
        </w:rPr>
        <w:t>: y</w:t>
      </w:r>
      <w:r w:rsidR="0069584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>=</w:t>
      </w:r>
      <w:r w:rsidR="0069584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>3x</w:t>
      </w:r>
      <w:r w:rsidR="0069584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Courier New" w:hAnsi="Times New Roman" w:cs="Times New Roman"/>
          <w:sz w:val="28"/>
          <w:szCs w:val="28"/>
        </w:rPr>
        <w:t>+</w:t>
      </w:r>
      <w:r w:rsidR="00695844">
        <w:rPr>
          <w:rFonts w:ascii="Times New Roman" w:eastAsia="Courier New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Courier New" w:hAnsi="Times New Roman" w:cs="Times New Roman"/>
          <w:sz w:val="28"/>
          <w:szCs w:val="28"/>
        </w:rPr>
        <w:t>2</w:t>
      </w:r>
      <w:r w:rsidRPr="00A005B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000010B" w14:textId="716677E2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Courier New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Vậy </w:t>
      </w:r>
      <w:r w:rsidRPr="00A005BD">
        <w:rPr>
          <w:rFonts w:ascii="Times New Roman" w:hAnsi="Times New Roman" w:cs="Times New Roman"/>
          <w:sz w:val="28"/>
          <w:szCs w:val="28"/>
        </w:rPr>
        <w:t>a</w:t>
      </w:r>
      <w:r w:rsidR="0069584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>=</w:t>
      </w:r>
      <w:r w:rsidR="0069584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3; b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=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Courier New" w:hAnsi="Times New Roman" w:cs="Times New Roman"/>
          <w:sz w:val="28"/>
          <w:szCs w:val="28"/>
        </w:rPr>
        <w:t xml:space="preserve">2. </w:t>
      </w:r>
    </w:p>
    <w:p w14:paraId="1BEAA7F0" w14:textId="77777777" w:rsidR="00695844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)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ường thẳng d: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y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>=</w:t>
      </w:r>
      <w:r w:rsidR="0069584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>3x</w:t>
      </w:r>
      <w:r w:rsidR="0069584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>+</w:t>
      </w:r>
      <w:r w:rsidR="0069584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2 </w:t>
      </w:r>
      <w:r w:rsidRPr="00A005BD">
        <w:rPr>
          <w:rFonts w:ascii="Times New Roman" w:hAnsi="Times New Roman" w:cs="Times New Roman"/>
          <w:sz w:val="28"/>
          <w:szCs w:val="28"/>
        </w:rPr>
        <w:t xml:space="preserve">cắt Parabol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(P): </w:t>
      </w:r>
      <w:r w:rsidR="00695844" w:rsidRPr="006958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40" w:dyaOrig="400" w14:anchorId="694A9CB1">
          <v:shape id="_x0000_i1051" type="#_x0000_t75" style="width:37.45pt;height:19.6pt" o:ole="">
            <v:imagedata r:id="rId53" o:title=""/>
          </v:shape>
          <o:OLEObject Type="Embed" ProgID="Equation.DSMT4" ShapeID="_x0000_i1051" DrawAspect="Content" ObjectID="_1818859037" r:id="rId57"/>
        </w:objec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 thì ta </w:t>
      </w:r>
      <w:r w:rsidRPr="00A005BD">
        <w:rPr>
          <w:rFonts w:ascii="Times New Roman" w:hAnsi="Times New Roman" w:cs="Times New Roman"/>
          <w:sz w:val="28"/>
          <w:szCs w:val="28"/>
        </w:rPr>
        <w:t xml:space="preserve">có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phương trình: </w:t>
      </w:r>
    </w:p>
    <w:p w14:paraId="0000010E" w14:textId="25B387C6" w:rsidR="00060039" w:rsidRPr="00A005BD" w:rsidRDefault="0069584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Courier New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Pr="0069584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300" w:dyaOrig="340" w14:anchorId="1BCDD452">
          <v:shape id="_x0000_i1052" type="#_x0000_t75" style="width:65.65pt;height:16.7pt" o:ole="">
            <v:imagedata r:id="rId58" o:title=""/>
          </v:shape>
          <o:OLEObject Type="Embed" ProgID="Equation.DSMT4" ShapeID="_x0000_i1052" DrawAspect="Content" ObjectID="_1818859038" r:id="rId59"/>
        </w:object>
      </w:r>
      <w:r w:rsidRPr="00A005BD">
        <w:rPr>
          <w:rFonts w:ascii="Times New Roman" w:eastAsia="Courier New" w:hAnsi="Times New Roman" w:cs="Times New Roman"/>
          <w:sz w:val="28"/>
          <w:szCs w:val="28"/>
        </w:rPr>
        <w:t xml:space="preserve"> </w:t>
      </w:r>
    </w:p>
    <w:p w14:paraId="0000010F" w14:textId="00136A90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Suy ra </w:t>
      </w:r>
      <w:r w:rsidR="00695844" w:rsidRPr="0069584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680" w:dyaOrig="340" w14:anchorId="4CC91E3B">
          <v:shape id="_x0000_i1053" type="#_x0000_t75" style="width:84.1pt;height:16.7pt" o:ole="">
            <v:imagedata r:id="rId60" o:title=""/>
          </v:shape>
          <o:OLEObject Type="Embed" ProgID="Equation.DSMT4" ShapeID="_x0000_i1053" DrawAspect="Content" ObjectID="_1818859039" r:id="rId61"/>
        </w:object>
      </w:r>
    </w:p>
    <w:p w14:paraId="00000110" w14:textId="0C8AE94E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>Vì</w:t>
      </w:r>
      <w:r w:rsidR="00695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95844" w:rsidRPr="006958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00" w:dyaOrig="400" w14:anchorId="01D78568">
          <v:shape id="_x0000_i1054" type="#_x0000_t75" style="width:150.35pt;height:19.6pt" o:ole="">
            <v:imagedata r:id="rId62" o:title=""/>
          </v:shape>
          <o:OLEObject Type="Embed" ProgID="Equation.DSMT4" ShapeID="_x0000_i1054" DrawAspect="Content" ObjectID="_1818859040" r:id="rId63"/>
        </w:objec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 xml:space="preserve">nên phương trình có hai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nghiệm phân biệt </w:t>
      </w:r>
      <w:r w:rsidR="00695844" w:rsidRPr="00695844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39" w:dyaOrig="380" w14:anchorId="25747F0A">
          <v:shape id="_x0000_i1055" type="#_x0000_t75" style="width:31.7pt;height:18.45pt" o:ole="">
            <v:imagedata r:id="rId64" o:title=""/>
          </v:shape>
          <o:OLEObject Type="Embed" ProgID="Equation.DSMT4" ShapeID="_x0000_i1055" DrawAspect="Content" ObjectID="_1818859041" r:id="rId65"/>
        </w:object>
      </w:r>
    </w:p>
    <w:p w14:paraId="00000111" w14:textId="1270EB62" w:rsidR="00060039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Áp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dụng định lí Viète, ta </w:t>
      </w:r>
      <w:r w:rsidRPr="00A005BD">
        <w:rPr>
          <w:rFonts w:ascii="Times New Roman" w:hAnsi="Times New Roman" w:cs="Times New Roman"/>
          <w:sz w:val="28"/>
          <w:szCs w:val="28"/>
        </w:rPr>
        <w:t xml:space="preserve">có: </w:t>
      </w:r>
      <w:r w:rsidR="00695844" w:rsidRPr="00695844">
        <w:rPr>
          <w:rFonts w:ascii="Times New Roman" w:hAnsi="Times New Roman" w:cs="Times New Roman"/>
          <w:position w:val="-68"/>
          <w:sz w:val="28"/>
          <w:szCs w:val="28"/>
        </w:rPr>
        <w:object w:dxaOrig="2160" w:dyaOrig="1500" w14:anchorId="20B37315">
          <v:shape id="_x0000_i1056" type="#_x0000_t75" style="width:108.85pt;height:74.9pt" o:ole="">
            <v:imagedata r:id="rId66" o:title=""/>
          </v:shape>
          <o:OLEObject Type="Embed" ProgID="Equation.DSMT4" ShapeID="_x0000_i1056" DrawAspect="Content" ObjectID="_1818859042" r:id="rId67"/>
        </w:object>
      </w:r>
    </w:p>
    <w:p w14:paraId="31DEAB0D" w14:textId="789129FE" w:rsidR="00695844" w:rsidRDefault="0069584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: </w:t>
      </w:r>
      <w:r w:rsidRPr="00695844">
        <w:rPr>
          <w:rFonts w:ascii="Times New Roman" w:hAnsi="Times New Roman" w:cs="Times New Roman"/>
          <w:position w:val="-12"/>
          <w:sz w:val="28"/>
          <w:szCs w:val="28"/>
        </w:rPr>
        <w:object w:dxaOrig="6560" w:dyaOrig="400" w14:anchorId="24EB005C">
          <v:shape id="_x0000_i1057" type="#_x0000_t75" style="width:328.3pt;height:19.6pt" o:ole="">
            <v:imagedata r:id="rId68" o:title=""/>
          </v:shape>
          <o:OLEObject Type="Embed" ProgID="Equation.DSMT4" ShapeID="_x0000_i1057" DrawAspect="Content" ObjectID="_1818859043" r:id="rId69"/>
        </w:object>
      </w:r>
    </w:p>
    <w:p w14:paraId="7ED1097A" w14:textId="330E00F3" w:rsidR="00695844" w:rsidRDefault="0069584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ậy A = 23.</w:t>
      </w:r>
    </w:p>
    <w:p w14:paraId="345E2EFD" w14:textId="372C22A1" w:rsidR="00695844" w:rsidRPr="00717054" w:rsidRDefault="0069584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717054">
        <w:rPr>
          <w:rFonts w:ascii="Times New Roman" w:hAnsi="Times New Roman" w:cs="Times New Roman"/>
          <w:b/>
          <w:bCs/>
          <w:sz w:val="28"/>
          <w:szCs w:val="28"/>
        </w:rPr>
        <w:t>Câu 5.</w:t>
      </w:r>
    </w:p>
    <w:p w14:paraId="13F7603F" w14:textId="2CE57AF2" w:rsidR="00717054" w:rsidRDefault="0071705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</w:t>
      </w:r>
    </w:p>
    <w:p w14:paraId="39EEE5FB" w14:textId="0C5F7880" w:rsidR="00695844" w:rsidRDefault="00550AAE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15223128" wp14:editId="6AE2A730">
            <wp:extent cx="3551270" cy="281178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1270" cy="281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00012D" w14:textId="75F46823" w:rsidR="00060039" w:rsidRPr="00A005BD" w:rsidRDefault="0071705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A005BD">
        <w:rPr>
          <w:rFonts w:ascii="Times New Roman" w:hAnsi="Times New Roman" w:cs="Times New Roman"/>
          <w:sz w:val="28"/>
          <w:szCs w:val="28"/>
        </w:rPr>
        <w:t xml:space="preserve">Do MA, MB là tiếp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uyến của </w:t>
      </w:r>
      <w:r w:rsidRPr="00A005BD">
        <w:rPr>
          <w:rFonts w:ascii="Times New Roman" w:hAnsi="Times New Roman" w:cs="Times New Roman"/>
          <w:sz w:val="28"/>
          <w:szCs w:val="28"/>
        </w:rPr>
        <w:t>(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O</w:t>
      </w:r>
      <w:r w:rsidRPr="00A005BD">
        <w:rPr>
          <w:rFonts w:ascii="Times New Roman" w:hAnsi="Times New Roman" w:cs="Times New Roman"/>
          <w:sz w:val="28"/>
          <w:szCs w:val="28"/>
        </w:rPr>
        <w:t xml:space="preserve">) nê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MA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17054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60" w:dyaOrig="279" w14:anchorId="0F10A1EE">
          <v:shape id="_x0000_i1058" type="#_x0000_t75" style="width:13.25pt;height:13.8pt" o:ole="">
            <v:imagedata r:id="rId71" o:title=""/>
          </v:shape>
          <o:OLEObject Type="Embed" ProgID="Equation.DSMT4" ShapeID="_x0000_i1058" DrawAspect="Content" ObjectID="_1818859044" r:id="rId72"/>
        </w:objec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>OA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 xml:space="preserve">MB </w:t>
      </w:r>
      <w:r w:rsidRPr="0081002C">
        <w:rPr>
          <w:position w:val="-4"/>
        </w:rPr>
        <w:object w:dxaOrig="260" w:dyaOrig="279" w14:anchorId="7844DC09">
          <v:shape id="_x0000_i1059" type="#_x0000_t75" style="width:13.25pt;height:13.8pt" o:ole="">
            <v:imagedata r:id="rId73" o:title=""/>
          </v:shape>
          <o:OLEObject Type="Embed" ProgID="Equation.DSMT4" ShapeID="_x0000_i1059" DrawAspect="Content" ObjectID="_1818859045" r:id="rId74"/>
        </w:object>
      </w:r>
      <w:r w:rsidRPr="00A005BD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OB </w:t>
      </w:r>
    </w:p>
    <w:p w14:paraId="0000012E" w14:textId="3E99A674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Khi đó </w:t>
      </w:r>
      <w:r w:rsidR="00717054" w:rsidRPr="00717054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0C6DBF53">
          <v:shape id="_x0000_i1060" type="#_x0000_t75" style="width:13.25pt;height:13.8pt" o:ole="">
            <v:imagedata r:id="rId75" o:title=""/>
          </v:shape>
          <o:OLEObject Type="Embed" ProgID="Equation.DSMT4" ShapeID="_x0000_i1060" DrawAspect="Content" ObjectID="_1818859046" r:id="rId76"/>
        </w:object>
      </w:r>
      <w:r w:rsidRPr="00A005BD">
        <w:rPr>
          <w:rFonts w:ascii="Times New Roman" w:hAnsi="Times New Roman" w:cs="Times New Roman"/>
          <w:sz w:val="28"/>
          <w:szCs w:val="28"/>
        </w:rPr>
        <w:t xml:space="preserve">MAO vuô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ại </w:t>
      </w:r>
      <w:r w:rsidRPr="00A005BD">
        <w:rPr>
          <w:rFonts w:ascii="Times New Roman" w:hAnsi="Times New Roman" w:cs="Times New Roman"/>
          <w:sz w:val="28"/>
          <w:szCs w:val="28"/>
        </w:rPr>
        <w:t xml:space="preserve">A nê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M</w:t>
      </w:r>
      <w:r w:rsidRPr="00A005BD">
        <w:rPr>
          <w:rFonts w:ascii="Times New Roman" w:hAnsi="Times New Roman" w:cs="Times New Roman"/>
          <w:sz w:val="28"/>
          <w:szCs w:val="28"/>
        </w:rPr>
        <w:t xml:space="preserve">,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A</w:t>
      </w:r>
      <w:r w:rsidRPr="00A005BD">
        <w:rPr>
          <w:rFonts w:ascii="Times New Roman" w:hAnsi="Times New Roman" w:cs="Times New Roman"/>
          <w:sz w:val="28"/>
          <w:szCs w:val="28"/>
        </w:rPr>
        <w:t xml:space="preserve">, O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ùng </w:t>
      </w:r>
      <w:r w:rsidRPr="00A005BD">
        <w:rPr>
          <w:rFonts w:ascii="Times New Roman" w:hAnsi="Times New Roman" w:cs="Times New Roman"/>
          <w:sz w:val="28"/>
          <w:szCs w:val="28"/>
        </w:rPr>
        <w:t xml:space="preserve">thuộc đường tròn đường kính OM </w:t>
      </w:r>
    </w:p>
    <w:p w14:paraId="15B47063" w14:textId="77777777" w:rsidR="00717054" w:rsidRDefault="0071705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002C">
        <w:rPr>
          <w:position w:val="-4"/>
        </w:rPr>
        <w:object w:dxaOrig="260" w:dyaOrig="279" w14:anchorId="19936211">
          <v:shape id="_x0000_i1061" type="#_x0000_t75" style="width:13.25pt;height:13.8pt" o:ole="">
            <v:imagedata r:id="rId77" o:title=""/>
          </v:shape>
          <o:OLEObject Type="Embed" ProgID="Equation.DSMT4" ShapeID="_x0000_i1061" DrawAspect="Content" ObjectID="_1818859047" r:id="rId78"/>
        </w:object>
      </w:r>
      <w:r w:rsidRPr="00A005BD">
        <w:rPr>
          <w:rFonts w:ascii="Times New Roman" w:hAnsi="Times New Roman" w:cs="Times New Roman"/>
          <w:sz w:val="28"/>
          <w:szCs w:val="28"/>
        </w:rPr>
        <w:t xml:space="preserve">MBO vuô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ại </w:t>
      </w:r>
      <w:r w:rsidRPr="00A005BD">
        <w:rPr>
          <w:rFonts w:ascii="Times New Roman" w:hAnsi="Times New Roman" w:cs="Times New Roman"/>
          <w:sz w:val="28"/>
          <w:szCs w:val="28"/>
        </w:rPr>
        <w:t xml:space="preserve">B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nên M, B, </w:t>
      </w:r>
      <w:r w:rsidRPr="00A005BD">
        <w:rPr>
          <w:rFonts w:ascii="Times New Roman" w:hAnsi="Times New Roman" w:cs="Times New Roman"/>
          <w:sz w:val="28"/>
          <w:szCs w:val="28"/>
        </w:rPr>
        <w:t xml:space="preserve">O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ùng </w:t>
      </w:r>
      <w:r w:rsidRPr="00A005BD">
        <w:rPr>
          <w:rFonts w:ascii="Times New Roman" w:hAnsi="Times New Roman" w:cs="Times New Roman"/>
          <w:sz w:val="28"/>
          <w:szCs w:val="28"/>
        </w:rPr>
        <w:t xml:space="preserve">thuộc đường tròn đường kính OM </w:t>
      </w:r>
    </w:p>
    <w:p w14:paraId="5A7D44FB" w14:textId="77777777" w:rsidR="00717054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>Vậy M</w:t>
      </w:r>
      <w:r w:rsidRPr="00A005BD">
        <w:rPr>
          <w:rFonts w:ascii="Times New Roman" w:hAnsi="Times New Roman" w:cs="Times New Roman"/>
          <w:sz w:val="28"/>
          <w:szCs w:val="28"/>
        </w:rPr>
        <w:t xml:space="preserve">, O, A,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B cùng </w:t>
      </w:r>
      <w:r w:rsidRPr="00A005BD">
        <w:rPr>
          <w:rFonts w:ascii="Times New Roman" w:hAnsi="Times New Roman" w:cs="Times New Roman"/>
          <w:sz w:val="28"/>
          <w:szCs w:val="28"/>
        </w:rPr>
        <w:t xml:space="preserve">thuộc đường tròn đườ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kính </w:t>
      </w:r>
      <w:r w:rsidRPr="00A005BD">
        <w:rPr>
          <w:rFonts w:ascii="Times New Roman" w:hAnsi="Times New Roman" w:cs="Times New Roman"/>
          <w:sz w:val="28"/>
          <w:szCs w:val="28"/>
        </w:rPr>
        <w:t xml:space="preserve">OM hay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ứ giác </w:t>
      </w:r>
      <w:r w:rsidRPr="00A005BD">
        <w:rPr>
          <w:rFonts w:ascii="Times New Roman" w:hAnsi="Times New Roman" w:cs="Times New Roman"/>
          <w:sz w:val="28"/>
          <w:szCs w:val="28"/>
        </w:rPr>
        <w:t xml:space="preserve">OAMB nội tiếp. </w:t>
      </w:r>
    </w:p>
    <w:p w14:paraId="00000131" w14:textId="283394AB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b) </w:t>
      </w:r>
      <w:r w:rsidRPr="00A005BD">
        <w:rPr>
          <w:rFonts w:ascii="Times New Roman" w:hAnsi="Times New Roman" w:cs="Times New Roman"/>
          <w:sz w:val="28"/>
          <w:szCs w:val="28"/>
        </w:rPr>
        <w:t>Ta có</w:t>
      </w:r>
      <w:r w:rsidR="00717054">
        <w:rPr>
          <w:rFonts w:ascii="Times New Roman" w:hAnsi="Times New Roman" w:cs="Times New Roman"/>
          <w:sz w:val="28"/>
          <w:szCs w:val="28"/>
        </w:rPr>
        <w:t xml:space="preserve"> </w:t>
      </w:r>
      <w:r w:rsidR="00717054" w:rsidRPr="00717054">
        <w:rPr>
          <w:rFonts w:ascii="Times New Roman" w:hAnsi="Times New Roman" w:cs="Times New Roman"/>
          <w:position w:val="-6"/>
          <w:sz w:val="28"/>
          <w:szCs w:val="28"/>
        </w:rPr>
        <w:object w:dxaOrig="1240" w:dyaOrig="400" w14:anchorId="472A8867">
          <v:shape id="_x0000_i1062" type="#_x0000_t75" style="width:61.65pt;height:19.6pt" o:ole="">
            <v:imagedata r:id="rId79" o:title=""/>
          </v:shape>
          <o:OLEObject Type="Embed" ProgID="Equation.DSMT4" ShapeID="_x0000_i1062" DrawAspect="Content" ObjectID="_1818859048" r:id="rId80"/>
        </w:object>
      </w:r>
      <w:r w:rsidRPr="00A005BD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A005BD">
        <w:rPr>
          <w:rFonts w:ascii="Times New Roman" w:hAnsi="Times New Roman" w:cs="Times New Roman"/>
          <w:sz w:val="28"/>
          <w:szCs w:val="28"/>
        </w:rPr>
        <w:t>góc nội tiếp chắn nửa đường tròn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A005BD">
        <w:rPr>
          <w:rFonts w:ascii="Times New Roman" w:hAnsi="Times New Roman" w:cs="Times New Roman"/>
          <w:sz w:val="28"/>
          <w:szCs w:val="28"/>
        </w:rPr>
        <w:t xml:space="preserve">nên </w:t>
      </w:r>
      <w:r w:rsidR="00717054" w:rsidRPr="0081002C">
        <w:rPr>
          <w:position w:val="-4"/>
        </w:rPr>
        <w:object w:dxaOrig="260" w:dyaOrig="279" w14:anchorId="4FB685B0">
          <v:shape id="_x0000_i1063" type="#_x0000_t75" style="width:13.25pt;height:13.8pt" o:ole="">
            <v:imagedata r:id="rId77" o:title=""/>
          </v:shape>
          <o:OLEObject Type="Embed" ProgID="Equation.DSMT4" ShapeID="_x0000_i1063" DrawAspect="Content" ObjectID="_1818859049" r:id="rId81"/>
        </w:objec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ABC </w:t>
      </w:r>
      <w:r w:rsidRPr="00A005BD">
        <w:rPr>
          <w:rFonts w:ascii="Times New Roman" w:hAnsi="Times New Roman" w:cs="Times New Roman"/>
          <w:sz w:val="28"/>
          <w:szCs w:val="28"/>
        </w:rPr>
        <w:t xml:space="preserve">vuông tại B </w:t>
      </w:r>
    </w:p>
    <w:p w14:paraId="00000136" w14:textId="26A90B78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Khi đó </w:t>
      </w:r>
      <w:r w:rsidR="00717054" w:rsidRPr="00717054">
        <w:rPr>
          <w:rFonts w:ascii="Times New Roman" w:hAnsi="Times New Roman" w:cs="Times New Roman"/>
          <w:position w:val="-28"/>
          <w:sz w:val="28"/>
          <w:szCs w:val="28"/>
        </w:rPr>
        <w:object w:dxaOrig="2860" w:dyaOrig="720" w14:anchorId="24F7AACF">
          <v:shape id="_x0000_i1064" type="#_x0000_t75" style="width:142.85pt;height:36.3pt" o:ole="">
            <v:imagedata r:id="rId82" o:title=""/>
          </v:shape>
          <o:OLEObject Type="Embed" ProgID="Equation.DSMT4" ShapeID="_x0000_i1064" DrawAspect="Content" ObjectID="_1818859050" r:id="rId83"/>
        </w:object>
      </w:r>
      <w:r w:rsidR="00717054">
        <w:rPr>
          <w:rFonts w:ascii="Times New Roman" w:hAnsi="Times New Roman" w:cs="Times New Roman"/>
          <w:sz w:val="28"/>
          <w:szCs w:val="28"/>
        </w:rPr>
        <w:t xml:space="preserve"> suy ra </w:t>
      </w:r>
      <w:r w:rsidR="00717054" w:rsidRPr="00717054">
        <w:rPr>
          <w:rFonts w:ascii="Times New Roman" w:hAnsi="Times New Roman" w:cs="Times New Roman"/>
          <w:position w:val="-10"/>
          <w:sz w:val="28"/>
          <w:szCs w:val="28"/>
        </w:rPr>
        <w:object w:dxaOrig="1480" w:dyaOrig="440" w14:anchorId="24D13C5A">
          <v:shape id="_x0000_i1065" type="#_x0000_t75" style="width:73.75pt;height:21.9pt" o:ole="">
            <v:imagedata r:id="rId84" o:title=""/>
          </v:shape>
          <o:OLEObject Type="Embed" ProgID="Equation.DSMT4" ShapeID="_x0000_i1065" DrawAspect="Content" ObjectID="_1818859051" r:id="rId85"/>
        </w:object>
      </w:r>
    </w:p>
    <w:p w14:paraId="00000139" w14:textId="60CB316A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) Gọi </w:t>
      </w:r>
      <w:r w:rsidRPr="00A005BD">
        <w:rPr>
          <w:rFonts w:ascii="Times New Roman" w:hAnsi="Times New Roman" w:cs="Times New Roman"/>
          <w:sz w:val="28"/>
          <w:szCs w:val="28"/>
        </w:rPr>
        <w:t xml:space="preserve">H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là </w:t>
      </w:r>
      <w:r w:rsidRPr="00A005BD">
        <w:rPr>
          <w:rFonts w:ascii="Times New Roman" w:hAnsi="Times New Roman" w:cs="Times New Roman"/>
          <w:sz w:val="28"/>
          <w:szCs w:val="28"/>
        </w:rPr>
        <w:t xml:space="preserve">giao điểm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ủa </w:t>
      </w:r>
      <w:r w:rsidRPr="00A005BD">
        <w:rPr>
          <w:rFonts w:ascii="Times New Roman" w:hAnsi="Times New Roman" w:cs="Times New Roman"/>
          <w:sz w:val="28"/>
          <w:szCs w:val="28"/>
        </w:rPr>
        <w:t xml:space="preserve">OM và AB. </w:t>
      </w:r>
    </w:p>
    <w:p w14:paraId="0000013B" w14:textId="1430B282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Ta có MA =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MB (tính chất 2 tiếp </w:t>
      </w:r>
      <w:r w:rsidRPr="00A005BD">
        <w:rPr>
          <w:rFonts w:ascii="Times New Roman" w:hAnsi="Times New Roman" w:cs="Times New Roman"/>
          <w:sz w:val="28"/>
          <w:szCs w:val="28"/>
        </w:rPr>
        <w:t xml:space="preserve">tuyế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ắt nhau) </w:t>
      </w:r>
      <w:r w:rsidRPr="00A005BD">
        <w:rPr>
          <w:rFonts w:ascii="Times New Roman" w:hAnsi="Times New Roman" w:cs="Times New Roman"/>
          <w:sz w:val="28"/>
          <w:szCs w:val="28"/>
        </w:rPr>
        <w:t xml:space="preserve">và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OA</w:t>
      </w:r>
      <w:r w:rsidR="0071705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 xml:space="preserve">=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OB (cùng là bán kính</w:t>
      </w:r>
      <w:r w:rsidRPr="00A005BD">
        <w:rPr>
          <w:rFonts w:ascii="Times New Roman" w:hAnsi="Times New Roman" w:cs="Times New Roman"/>
          <w:sz w:val="28"/>
          <w:szCs w:val="28"/>
        </w:rPr>
        <w:t xml:space="preserve">) </w:t>
      </w:r>
    </w:p>
    <w:p w14:paraId="0000013C" w14:textId="496E8459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Nên OM là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rung </w:t>
      </w:r>
      <w:r w:rsidRPr="00A005BD">
        <w:rPr>
          <w:rFonts w:ascii="Times New Roman" w:hAnsi="Times New Roman" w:cs="Times New Roman"/>
          <w:sz w:val="28"/>
          <w:szCs w:val="28"/>
        </w:rPr>
        <w:t xml:space="preserve">trực của AB.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Khi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ó OM </w:t>
      </w:r>
      <w:r w:rsidR="00717054" w:rsidRPr="00717054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7B26DED2">
          <v:shape id="_x0000_i1066" type="#_x0000_t75" style="width:13.25pt;height:13.8pt" o:ole="">
            <v:imagedata r:id="rId86" o:title=""/>
          </v:shape>
          <o:OLEObject Type="Embed" ProgID="Equation.DSMT4" ShapeID="_x0000_i1066" DrawAspect="Content" ObjectID="_1818859052" r:id="rId87"/>
        </w:object>
      </w:r>
      <w:r w:rsidRPr="00A005BD">
        <w:rPr>
          <w:rFonts w:ascii="Times New Roman" w:hAnsi="Times New Roman" w:cs="Times New Roman"/>
          <w:sz w:val="28"/>
          <w:szCs w:val="28"/>
        </w:rPr>
        <w:t xml:space="preserve"> AB tại trung điểm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H </w:t>
      </w:r>
      <w:r w:rsidRPr="00A005BD">
        <w:rPr>
          <w:rFonts w:ascii="Times New Roman" w:hAnsi="Times New Roman" w:cs="Times New Roman"/>
          <w:sz w:val="28"/>
          <w:szCs w:val="28"/>
        </w:rPr>
        <w:t xml:space="preserve">của AB </w:t>
      </w:r>
    </w:p>
    <w:p w14:paraId="0000013E" w14:textId="26D08B62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Khi đó </w:t>
      </w:r>
      <w:r w:rsidR="00717054" w:rsidRPr="0081002C">
        <w:rPr>
          <w:position w:val="-4"/>
        </w:rPr>
        <w:object w:dxaOrig="260" w:dyaOrig="279" w14:anchorId="2FD780A5">
          <v:shape id="_x0000_i1067" type="#_x0000_t75" style="width:13.25pt;height:13.8pt" o:ole="">
            <v:imagedata r:id="rId77" o:title=""/>
          </v:shape>
          <o:OLEObject Type="Embed" ProgID="Equation.DSMT4" ShapeID="_x0000_i1067" DrawAspect="Content" ObjectID="_1818859053" r:id="rId88"/>
        </w:object>
      </w:r>
      <w:r w:rsidRPr="00A005BD">
        <w:rPr>
          <w:rFonts w:ascii="Times New Roman" w:hAnsi="Times New Roman" w:cs="Times New Roman"/>
          <w:sz w:val="28"/>
          <w:szCs w:val="28"/>
        </w:rPr>
        <w:t xml:space="preserve">OAH </w:t>
      </w:r>
      <w:r w:rsidR="00717054">
        <w:rPr>
          <w:rFonts w:ascii="Times New Roman" w:eastAsia="Times New Roman" w:hAnsi="Times New Roman" w:cs="Times New Roman"/>
          <w:sz w:val="28"/>
          <w:szCs w:val="28"/>
        </w:rPr>
        <w:t>~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17054" w:rsidRPr="0081002C">
        <w:rPr>
          <w:position w:val="-4"/>
        </w:rPr>
        <w:object w:dxaOrig="260" w:dyaOrig="279" w14:anchorId="2F454804">
          <v:shape id="_x0000_i1068" type="#_x0000_t75" style="width:13.25pt;height:13.8pt" o:ole="">
            <v:imagedata r:id="rId77" o:title=""/>
          </v:shape>
          <o:OLEObject Type="Embed" ProgID="Equation.DSMT4" ShapeID="_x0000_i1068" DrawAspect="Content" ObjectID="_1818859054" r:id="rId89"/>
        </w:object>
      </w:r>
      <w:r w:rsidRPr="00A005BD">
        <w:rPr>
          <w:rFonts w:ascii="Times New Roman" w:hAnsi="Times New Roman" w:cs="Times New Roman"/>
          <w:sz w:val="28"/>
          <w:szCs w:val="28"/>
        </w:rPr>
        <w:t>OMA(g</w:t>
      </w:r>
      <w:r w:rsidR="00717054">
        <w:rPr>
          <w:rFonts w:ascii="Times New Roman" w:hAnsi="Times New Roman" w:cs="Times New Roman"/>
          <w:sz w:val="28"/>
          <w:szCs w:val="28"/>
        </w:rPr>
        <w:t>.</w:t>
      </w:r>
      <w:r w:rsidRPr="00A005BD">
        <w:rPr>
          <w:rFonts w:ascii="Times New Roman" w:hAnsi="Times New Roman" w:cs="Times New Roman"/>
          <w:sz w:val="28"/>
          <w:szCs w:val="28"/>
        </w:rPr>
        <w:t>g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A005BD">
        <w:rPr>
          <w:rFonts w:ascii="Times New Roman" w:hAnsi="Times New Roman" w:cs="Times New Roman"/>
          <w:sz w:val="28"/>
          <w:szCs w:val="28"/>
        </w:rPr>
        <w:t xml:space="preserve">suy ra </w:t>
      </w:r>
      <w:r w:rsidR="00717054" w:rsidRPr="0071705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760" w:dyaOrig="340" w14:anchorId="63B4349D">
          <v:shape id="_x0000_i1069" type="#_x0000_t75" style="width:88.15pt;height:16.7pt" o:ole="">
            <v:imagedata r:id="rId90" o:title=""/>
          </v:shape>
          <o:OLEObject Type="Embed" ProgID="Equation.DSMT4" ShapeID="_x0000_i1069" DrawAspect="Content" ObjectID="_1818859055" r:id="rId91"/>
        </w:object>
      </w:r>
    </w:p>
    <w:p w14:paraId="0000013F" w14:textId="09D144F8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>Mà OA</w:t>
      </w:r>
      <w:r w:rsidR="0071705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>= OC nên</w:t>
      </w:r>
      <w:r w:rsidR="00717054">
        <w:rPr>
          <w:rFonts w:ascii="Times New Roman" w:hAnsi="Times New Roman" w:cs="Times New Roman"/>
          <w:sz w:val="28"/>
          <w:szCs w:val="28"/>
        </w:rPr>
        <w:t xml:space="preserve"> </w:t>
      </w:r>
      <w:r w:rsidR="00717054" w:rsidRPr="00717054">
        <w:rPr>
          <w:rFonts w:ascii="Times New Roman" w:hAnsi="Times New Roman" w:cs="Times New Roman"/>
          <w:position w:val="-6"/>
          <w:sz w:val="28"/>
          <w:szCs w:val="28"/>
        </w:rPr>
        <w:object w:dxaOrig="1740" w:dyaOrig="340" w14:anchorId="3D566E96">
          <v:shape id="_x0000_i1070" type="#_x0000_t75" style="width:87pt;height:16.7pt" o:ole="">
            <v:imagedata r:id="rId92" o:title=""/>
          </v:shape>
          <o:OLEObject Type="Embed" ProgID="Equation.DSMT4" ShapeID="_x0000_i1070" DrawAspect="Content" ObjectID="_1818859056" r:id="rId93"/>
        </w:object>
      </w:r>
      <w:r w:rsidRPr="00A005BD">
        <w:rPr>
          <w:rFonts w:ascii="Times New Roman" w:hAnsi="Times New Roman" w:cs="Times New Roman"/>
          <w:sz w:val="28"/>
          <w:szCs w:val="28"/>
        </w:rPr>
        <w:t xml:space="preserve"> suy ra </w:t>
      </w:r>
      <w:r w:rsidR="00717054" w:rsidRPr="00717054">
        <w:rPr>
          <w:rFonts w:ascii="Times New Roman" w:hAnsi="Times New Roman" w:cs="Times New Roman"/>
          <w:position w:val="-28"/>
          <w:sz w:val="28"/>
          <w:szCs w:val="28"/>
        </w:rPr>
        <w:object w:dxaOrig="1300" w:dyaOrig="720" w14:anchorId="52E075F6">
          <v:shape id="_x0000_i1071" type="#_x0000_t75" style="width:65.65pt;height:36.3pt" o:ole="">
            <v:imagedata r:id="rId94" o:title=""/>
          </v:shape>
          <o:OLEObject Type="Embed" ProgID="Equation.DSMT4" ShapeID="_x0000_i1071" DrawAspect="Content" ObjectID="_1818859057" r:id="rId95"/>
        </w:object>
      </w:r>
    </w:p>
    <w:p w14:paraId="0000014C" w14:textId="768A2F84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Kết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hợp </w:t>
      </w:r>
      <w:r w:rsidR="00717054" w:rsidRPr="00717054">
        <w:rPr>
          <w:rFonts w:ascii="Times New Roman" w:hAnsi="Times New Roman" w:cs="Times New Roman"/>
          <w:position w:val="-6"/>
          <w:sz w:val="28"/>
          <w:szCs w:val="28"/>
        </w:rPr>
        <w:object w:dxaOrig="720" w:dyaOrig="400" w14:anchorId="6AA036E7">
          <v:shape id="_x0000_i1072" type="#_x0000_t75" style="width:36.3pt;height:19.6pt" o:ole="">
            <v:imagedata r:id="rId96" o:title=""/>
          </v:shape>
          <o:OLEObject Type="Embed" ProgID="Equation.DSMT4" ShapeID="_x0000_i1072" DrawAspect="Content" ObjectID="_1818859058" r:id="rId97"/>
        </w:object>
      </w:r>
      <w:r w:rsidRPr="00A005BD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hung nên </w:t>
      </w:r>
      <w:r w:rsidR="00717054" w:rsidRPr="0081002C">
        <w:rPr>
          <w:position w:val="-4"/>
        </w:rPr>
        <w:object w:dxaOrig="260" w:dyaOrig="279" w14:anchorId="5E5B844F">
          <v:shape id="_x0000_i1073" type="#_x0000_t75" style="width:13.25pt;height:13.8pt" o:ole="">
            <v:imagedata r:id="rId98" o:title=""/>
          </v:shape>
          <o:OLEObject Type="Embed" ProgID="Equation.DSMT4" ShapeID="_x0000_i1073" DrawAspect="Content" ObjectID="_1818859059" r:id="rId99"/>
        </w:objec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OCH </w:t>
      </w:r>
      <w:r w:rsidR="00717054">
        <w:rPr>
          <w:rFonts w:ascii="Times New Roman" w:hAnsi="Times New Roman" w:cs="Times New Roman"/>
          <w:sz w:val="28"/>
          <w:szCs w:val="28"/>
        </w:rPr>
        <w:t>~</w:t>
      </w:r>
      <w:r w:rsidRPr="00A005BD">
        <w:rPr>
          <w:rFonts w:ascii="Times New Roman" w:hAnsi="Times New Roman" w:cs="Times New Roman"/>
          <w:sz w:val="28"/>
          <w:szCs w:val="28"/>
        </w:rPr>
        <w:t xml:space="preserve"> </w:t>
      </w:r>
      <w:r w:rsidR="00717054" w:rsidRPr="0081002C">
        <w:rPr>
          <w:position w:val="-4"/>
        </w:rPr>
        <w:object w:dxaOrig="260" w:dyaOrig="279" w14:anchorId="4F727F4B">
          <v:shape id="_x0000_i1074" type="#_x0000_t75" style="width:13.25pt;height:13.8pt" o:ole="">
            <v:imagedata r:id="rId100" o:title=""/>
          </v:shape>
          <o:OLEObject Type="Embed" ProgID="Equation.DSMT4" ShapeID="_x0000_i1074" DrawAspect="Content" ObjectID="_1818859060" r:id="rId101"/>
        </w:object>
      </w:r>
      <w:r w:rsidRPr="00A005BD">
        <w:rPr>
          <w:rFonts w:ascii="Times New Roman" w:hAnsi="Times New Roman" w:cs="Times New Roman"/>
          <w:sz w:val="28"/>
          <w:szCs w:val="28"/>
        </w:rPr>
        <w:t>OMC(c.g.c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</w:p>
    <w:p w14:paraId="0000014E" w14:textId="0B3D719A" w:rsidR="00060039" w:rsidRPr="00717054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Suy ra </w:t>
      </w:r>
      <w:r w:rsidR="00717054" w:rsidRPr="00717054">
        <w:rPr>
          <w:rFonts w:ascii="Times New Roman" w:hAnsi="Times New Roman" w:cs="Times New Roman"/>
          <w:position w:val="-6"/>
          <w:sz w:val="28"/>
          <w:szCs w:val="28"/>
        </w:rPr>
        <w:object w:dxaOrig="1579" w:dyaOrig="400" w14:anchorId="6AC4C6F5">
          <v:shape id="_x0000_i1075" type="#_x0000_t75" style="width:78.9pt;height:19.6pt" o:ole="">
            <v:imagedata r:id="rId102" o:title=""/>
          </v:shape>
          <o:OLEObject Type="Embed" ProgID="Equation.DSMT4" ShapeID="_x0000_i1075" DrawAspect="Content" ObjectID="_1818859061" r:id="rId103"/>
        </w:object>
      </w:r>
    </w:p>
    <w:p w14:paraId="00000150" w14:textId="57CE0AAE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Do </w:t>
      </w:r>
      <w:r w:rsidR="00717054" w:rsidRPr="0081002C">
        <w:rPr>
          <w:position w:val="-4"/>
        </w:rPr>
        <w:object w:dxaOrig="260" w:dyaOrig="279" w14:anchorId="20AE56FA">
          <v:shape id="_x0000_i1076" type="#_x0000_t75" style="width:13.25pt;height:13.8pt" o:ole="">
            <v:imagedata r:id="rId104" o:title=""/>
          </v:shape>
          <o:OLEObject Type="Embed" ProgID="Equation.DSMT4" ShapeID="_x0000_i1076" DrawAspect="Content" ObjectID="_1818859062" r:id="rId105"/>
        </w:object>
      </w:r>
      <w:r w:rsidRPr="00A005BD">
        <w:rPr>
          <w:rFonts w:ascii="Times New Roman" w:hAnsi="Times New Roman" w:cs="Times New Roman"/>
          <w:sz w:val="28"/>
          <w:szCs w:val="28"/>
        </w:rPr>
        <w:t xml:space="preserve">OHD vuô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ại H </w:t>
      </w:r>
      <w:r w:rsidRPr="00A005BD">
        <w:rPr>
          <w:rFonts w:ascii="Times New Roman" w:hAnsi="Times New Roman" w:cs="Times New Roman"/>
          <w:sz w:val="28"/>
          <w:szCs w:val="28"/>
        </w:rPr>
        <w:t xml:space="preserve">và </w:t>
      </w:r>
      <w:r w:rsidR="00717054" w:rsidRPr="0081002C">
        <w:rPr>
          <w:position w:val="-4"/>
        </w:rPr>
        <w:object w:dxaOrig="260" w:dyaOrig="279" w14:anchorId="28B54E6F">
          <v:shape id="_x0000_i1077" type="#_x0000_t75" style="width:13.25pt;height:13.8pt" o:ole="">
            <v:imagedata r:id="rId106" o:title=""/>
          </v:shape>
          <o:OLEObject Type="Embed" ProgID="Equation.DSMT4" ShapeID="_x0000_i1077" DrawAspect="Content" ObjectID="_1818859063" r:id="rId107"/>
        </w:object>
      </w:r>
      <w:r w:rsidRPr="00A005BD">
        <w:rPr>
          <w:rFonts w:ascii="Times New Roman" w:hAnsi="Times New Roman" w:cs="Times New Roman"/>
          <w:sz w:val="28"/>
          <w:szCs w:val="28"/>
        </w:rPr>
        <w:t xml:space="preserve">OCD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vuông tại </w:t>
      </w:r>
      <w:r w:rsidRPr="00A005BD">
        <w:rPr>
          <w:rFonts w:ascii="Times New Roman" w:hAnsi="Times New Roman" w:cs="Times New Roman"/>
          <w:sz w:val="28"/>
          <w:szCs w:val="28"/>
        </w:rPr>
        <w:t xml:space="preserve">C nên O,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A005BD">
        <w:rPr>
          <w:rFonts w:ascii="Times New Roman" w:hAnsi="Times New Roman" w:cs="Times New Roman"/>
          <w:sz w:val="28"/>
          <w:szCs w:val="28"/>
        </w:rPr>
        <w:t xml:space="preserve">,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C</w:t>
      </w:r>
      <w:r w:rsidRPr="00A005BD">
        <w:rPr>
          <w:rFonts w:ascii="Times New Roman" w:hAnsi="Times New Roman" w:cs="Times New Roman"/>
          <w:sz w:val="28"/>
          <w:szCs w:val="28"/>
        </w:rPr>
        <w:t xml:space="preserve">,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D cùng thuộc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ường tròn đường kính OD </w:t>
      </w:r>
    </w:p>
    <w:p w14:paraId="00000151" w14:textId="28B6DA43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>Suy ra</w:t>
      </w:r>
      <w:r w:rsidR="00717054">
        <w:rPr>
          <w:rFonts w:ascii="Times New Roman" w:hAnsi="Times New Roman" w:cs="Times New Roman"/>
          <w:sz w:val="28"/>
          <w:szCs w:val="28"/>
        </w:rPr>
        <w:t xml:space="preserve"> </w:t>
      </w:r>
      <w:r w:rsidR="00717054" w:rsidRPr="00717054">
        <w:rPr>
          <w:rFonts w:ascii="Times New Roman" w:hAnsi="Times New Roman" w:cs="Times New Roman"/>
          <w:position w:val="-6"/>
          <w:sz w:val="28"/>
          <w:szCs w:val="28"/>
        </w:rPr>
        <w:object w:dxaOrig="1520" w:dyaOrig="400" w14:anchorId="29DCBB7F">
          <v:shape id="_x0000_i1078" type="#_x0000_t75" style="width:75.45pt;height:19.6pt" o:ole="">
            <v:imagedata r:id="rId108" o:title=""/>
          </v:shape>
          <o:OLEObject Type="Embed" ProgID="Equation.DSMT4" ShapeID="_x0000_i1078" DrawAspect="Content" ObjectID="_1818859064" r:id="rId109"/>
        </w:object>
      </w:r>
      <w:r w:rsidRPr="00A005BD">
        <w:rPr>
          <w:rFonts w:ascii="Times New Roman" w:hAnsi="Times New Roman" w:cs="Times New Roman"/>
          <w:sz w:val="28"/>
          <w:szCs w:val="28"/>
        </w:rPr>
        <w:t xml:space="preserve">. Suy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ra </w:t>
      </w:r>
      <w:r w:rsidR="00717054" w:rsidRPr="00717054">
        <w:rPr>
          <w:rFonts w:ascii="Times New Roman" w:hAnsi="Times New Roman" w:cs="Times New Roman"/>
          <w:position w:val="-6"/>
          <w:sz w:val="28"/>
          <w:szCs w:val="28"/>
        </w:rPr>
        <w:object w:dxaOrig="1579" w:dyaOrig="400" w14:anchorId="48326BFA">
          <v:shape id="_x0000_i1079" type="#_x0000_t75" style="width:78.9pt;height:19.6pt" o:ole="">
            <v:imagedata r:id="rId110" o:title=""/>
          </v:shape>
          <o:OLEObject Type="Embed" ProgID="Equation.DSMT4" ShapeID="_x0000_i1079" DrawAspect="Content" ObjectID="_1818859065" r:id="rId111"/>
        </w:object>
      </w:r>
    </w:p>
    <w:p w14:paraId="00000152" w14:textId="3C18B9E3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>Mà</w:t>
      </w:r>
      <w:r w:rsidR="0071705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17054" w:rsidRPr="0071705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220" w:dyaOrig="400" w14:anchorId="021C1801">
          <v:shape id="_x0000_i1080" type="#_x0000_t75" style="width:111.15pt;height:19.6pt" o:ole="">
            <v:imagedata r:id="rId112" o:title=""/>
          </v:shape>
          <o:OLEObject Type="Embed" ProgID="Equation.DSMT4" ShapeID="_x0000_i1080" DrawAspect="Content" ObjectID="_1818859066" r:id="rId113"/>
        </w:objec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 nên</w:t>
      </w:r>
      <w:r w:rsidR="0071705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17054" w:rsidRPr="0071705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180" w:dyaOrig="400" w14:anchorId="0266FEF9">
          <v:shape id="_x0000_i1081" type="#_x0000_t75" style="width:109.45pt;height:19.6pt" o:ole="">
            <v:imagedata r:id="rId114" o:title=""/>
          </v:shape>
          <o:OLEObject Type="Embed" ProgID="Equation.DSMT4" ShapeID="_x0000_i1081" DrawAspect="Content" ObjectID="_1818859067" r:id="rId115"/>
        </w:objec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 hay </w:t>
      </w:r>
      <w:r w:rsidR="00717054" w:rsidRPr="0081002C">
        <w:rPr>
          <w:position w:val="-4"/>
        </w:rPr>
        <w:object w:dxaOrig="260" w:dyaOrig="279" w14:anchorId="3D8540EE">
          <v:shape id="_x0000_i1082" type="#_x0000_t75" style="width:13.25pt;height:13.8pt" o:ole="">
            <v:imagedata r:id="rId116" o:title=""/>
          </v:shape>
          <o:OLEObject Type="Embed" ProgID="Equation.DSMT4" ShapeID="_x0000_i1082" DrawAspect="Content" ObjectID="_1818859068" r:id="rId117"/>
        </w:object>
      </w:r>
      <w:r w:rsidRPr="00A005BD">
        <w:rPr>
          <w:rFonts w:ascii="Times New Roman" w:hAnsi="Times New Roman" w:cs="Times New Roman"/>
          <w:sz w:val="28"/>
          <w:szCs w:val="28"/>
        </w:rPr>
        <w:t xml:space="preserve">CDN vuô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ại </w:t>
      </w:r>
      <w:r w:rsidRPr="00A005BD">
        <w:rPr>
          <w:rFonts w:ascii="Times New Roman" w:hAnsi="Times New Roman" w:cs="Times New Roman"/>
          <w:sz w:val="28"/>
          <w:szCs w:val="28"/>
        </w:rPr>
        <w:t xml:space="preserve">N </w:t>
      </w:r>
    </w:p>
    <w:p w14:paraId="00000153" w14:textId="17043893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Xét </w:t>
      </w:r>
      <w:r w:rsidR="00717054" w:rsidRPr="0081002C">
        <w:rPr>
          <w:position w:val="-4"/>
        </w:rPr>
        <w:object w:dxaOrig="260" w:dyaOrig="279" w14:anchorId="3CE650E7">
          <v:shape id="_x0000_i1083" type="#_x0000_t75" style="width:13.25pt;height:13.8pt" o:ole="">
            <v:imagedata r:id="rId116" o:title=""/>
          </v:shape>
          <o:OLEObject Type="Embed" ProgID="Equation.DSMT4" ShapeID="_x0000_i1083" DrawAspect="Content" ObjectID="_1818859069" r:id="rId118"/>
        </w:objec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DN </w:t>
      </w:r>
      <w:r w:rsidRPr="00A005BD">
        <w:rPr>
          <w:rFonts w:ascii="Times New Roman" w:hAnsi="Times New Roman" w:cs="Times New Roman"/>
          <w:sz w:val="28"/>
          <w:szCs w:val="28"/>
        </w:rPr>
        <w:t xml:space="preserve">và </w:t>
      </w:r>
      <w:r w:rsidR="00717054" w:rsidRPr="0081002C">
        <w:rPr>
          <w:position w:val="-4"/>
        </w:rPr>
        <w:object w:dxaOrig="260" w:dyaOrig="279" w14:anchorId="3503EFAA">
          <v:shape id="_x0000_i1084" type="#_x0000_t75" style="width:13.25pt;height:13.8pt" o:ole="">
            <v:imagedata r:id="rId119" o:title=""/>
          </v:shape>
          <o:OLEObject Type="Embed" ProgID="Equation.DSMT4" ShapeID="_x0000_i1084" DrawAspect="Content" ObjectID="_1818859070" r:id="rId120"/>
        </w:object>
      </w:r>
      <w:r w:rsidRPr="00A005BD">
        <w:rPr>
          <w:rFonts w:ascii="Times New Roman" w:hAnsi="Times New Roman" w:cs="Times New Roman"/>
          <w:sz w:val="28"/>
          <w:szCs w:val="28"/>
        </w:rPr>
        <w:t xml:space="preserve">MCA có </w:t>
      </w:r>
      <w:r w:rsidR="00717054" w:rsidRPr="00717054">
        <w:rPr>
          <w:rFonts w:ascii="Times New Roman" w:hAnsi="Times New Roman" w:cs="Times New Roman"/>
          <w:position w:val="-10"/>
          <w:sz w:val="28"/>
          <w:szCs w:val="28"/>
        </w:rPr>
        <w:object w:dxaOrig="3800" w:dyaOrig="440" w14:anchorId="39FEF5C0">
          <v:shape id="_x0000_i1085" type="#_x0000_t75" style="width:189.5pt;height:21.9pt" o:ole="">
            <v:imagedata r:id="rId121" o:title=""/>
          </v:shape>
          <o:OLEObject Type="Embed" ProgID="Equation.DSMT4" ShapeID="_x0000_i1085" DrawAspect="Content" ObjectID="_1818859071" r:id="rId122"/>
        </w:object>
      </w:r>
    </w:p>
    <w:p w14:paraId="00000155" w14:textId="4EDB7DB3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Suy ra </w:t>
      </w:r>
      <w:r w:rsidR="00717054" w:rsidRPr="0081002C">
        <w:rPr>
          <w:position w:val="-4"/>
        </w:rPr>
        <w:object w:dxaOrig="260" w:dyaOrig="279" w14:anchorId="66F463D7">
          <v:shape id="_x0000_i1086" type="#_x0000_t75" style="width:13.25pt;height:13.8pt" o:ole="">
            <v:imagedata r:id="rId77" o:title=""/>
          </v:shape>
          <o:OLEObject Type="Embed" ProgID="Equation.DSMT4" ShapeID="_x0000_i1086" DrawAspect="Content" ObjectID="_1818859072" r:id="rId123"/>
        </w:objec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DN </w:t>
      </w:r>
      <w:r w:rsidR="00717054">
        <w:rPr>
          <w:rFonts w:ascii="Times New Roman" w:hAnsi="Times New Roman" w:cs="Times New Roman"/>
          <w:sz w:val="28"/>
          <w:szCs w:val="28"/>
        </w:rPr>
        <w:t>~</w:t>
      </w:r>
      <w:r w:rsidRPr="00A005BD">
        <w:rPr>
          <w:rFonts w:ascii="Times New Roman" w:hAnsi="Times New Roman" w:cs="Times New Roman"/>
          <w:sz w:val="28"/>
          <w:szCs w:val="28"/>
        </w:rPr>
        <w:t xml:space="preserve"> </w:t>
      </w:r>
      <w:r w:rsidR="00717054" w:rsidRPr="0081002C">
        <w:rPr>
          <w:position w:val="-4"/>
        </w:rPr>
        <w:object w:dxaOrig="260" w:dyaOrig="279" w14:anchorId="5C305B42">
          <v:shape id="_x0000_i1087" type="#_x0000_t75" style="width:13.25pt;height:13.8pt" o:ole="">
            <v:imagedata r:id="rId124" o:title=""/>
          </v:shape>
          <o:OLEObject Type="Embed" ProgID="Equation.DSMT4" ShapeID="_x0000_i1087" DrawAspect="Content" ObjectID="_1818859073" r:id="rId125"/>
        </w:object>
      </w:r>
      <w:r w:rsidRPr="00A005BD">
        <w:rPr>
          <w:rFonts w:ascii="Times New Roman" w:hAnsi="Times New Roman" w:cs="Times New Roman"/>
          <w:sz w:val="28"/>
          <w:szCs w:val="28"/>
        </w:rPr>
        <w:t>MCA(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g</w:t>
      </w:r>
      <w:r w:rsidR="0071705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>-</w:t>
      </w:r>
      <w:r w:rsidR="00717054"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g) (ĐPCM) </w:t>
      </w:r>
    </w:p>
    <w:p w14:paraId="00000158" w14:textId="6520491F" w:rsidR="00060039" w:rsidRPr="00A005BD" w:rsidRDefault="0071705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2)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a </w:t>
      </w:r>
      <w:r w:rsidRPr="00A005BD">
        <w:rPr>
          <w:rFonts w:ascii="Times New Roman" w:hAnsi="Times New Roman" w:cs="Times New Roman"/>
          <w:sz w:val="28"/>
          <w:szCs w:val="28"/>
        </w:rPr>
        <w:t xml:space="preserve">có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hình </w:t>
      </w:r>
      <w:r w:rsidRPr="00A005BD">
        <w:rPr>
          <w:rFonts w:ascii="Times New Roman" w:hAnsi="Times New Roman" w:cs="Times New Roman"/>
          <w:sz w:val="28"/>
          <w:szCs w:val="28"/>
        </w:rPr>
        <w:t xml:space="preserve">nón lớn là cả ly có: chiều cao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H =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18cm </w:t>
      </w:r>
      <w:r w:rsidRPr="00A005BD">
        <w:rPr>
          <w:rFonts w:ascii="Times New Roman" w:hAnsi="Times New Roman" w:cs="Times New Roman"/>
          <w:sz w:val="28"/>
          <w:szCs w:val="28"/>
        </w:rPr>
        <w:t xml:space="preserve">và bá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kính đáy R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r>
        <w:rPr>
          <w:rFonts w:ascii="Times New Roman" w:eastAsia="Times New Roman" w:hAnsi="Times New Roman" w:cs="Times New Roman"/>
          <w:sz w:val="28"/>
          <w:szCs w:val="28"/>
        </w:rPr>
        <w:t>3cm</w:t>
      </w:r>
    </w:p>
    <w:p w14:paraId="0000015B" w14:textId="4218CAD8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Hình </w:t>
      </w:r>
      <w:r w:rsidRPr="00A005BD">
        <w:rPr>
          <w:rFonts w:ascii="Times New Roman" w:hAnsi="Times New Roman" w:cs="Times New Roman"/>
          <w:sz w:val="28"/>
          <w:szCs w:val="28"/>
        </w:rPr>
        <w:t xml:space="preserve">nón nhỏ bên trong là phần nước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ó: </w:t>
      </w:r>
      <w:r w:rsidRPr="00A005BD">
        <w:rPr>
          <w:rFonts w:ascii="Times New Roman" w:hAnsi="Times New Roman" w:cs="Times New Roman"/>
          <w:sz w:val="28"/>
          <w:szCs w:val="28"/>
        </w:rPr>
        <w:t xml:space="preserve">chiều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cao h</w:t>
      </w:r>
      <w:r w:rsidR="0071705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=</w:t>
      </w:r>
      <w:r w:rsidR="0071705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12cm </w:t>
      </w:r>
      <w:r w:rsidRPr="00A005BD">
        <w:rPr>
          <w:rFonts w:ascii="Times New Roman" w:hAnsi="Times New Roman" w:cs="Times New Roman"/>
          <w:sz w:val="28"/>
          <w:szCs w:val="28"/>
        </w:rPr>
        <w:t xml:space="preserve">và bá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kính đáy r </w:t>
      </w:r>
    </w:p>
    <w:p w14:paraId="0000015C" w14:textId="77777777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Vì </w:t>
      </w:r>
      <w:r w:rsidRPr="00A005BD">
        <w:rPr>
          <w:rFonts w:ascii="Times New Roman" w:hAnsi="Times New Roman" w:cs="Times New Roman"/>
          <w:sz w:val="28"/>
          <w:szCs w:val="28"/>
        </w:rPr>
        <w:t xml:space="preserve">nước chiếm phần dưới của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hình nón lớn</w:t>
      </w:r>
      <w:r w:rsidRPr="00A005BD">
        <w:rPr>
          <w:rFonts w:ascii="Times New Roman" w:hAnsi="Times New Roman" w:cs="Times New Roman"/>
          <w:sz w:val="28"/>
          <w:szCs w:val="28"/>
        </w:rPr>
        <w:t xml:space="preserve">,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ùng hình dạng, </w:t>
      </w:r>
      <w:r w:rsidRPr="00A005BD">
        <w:rPr>
          <w:rFonts w:ascii="Times New Roman" w:hAnsi="Times New Roman" w:cs="Times New Roman"/>
          <w:sz w:val="28"/>
          <w:szCs w:val="28"/>
        </w:rPr>
        <w:t xml:space="preserve">nê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hai hình </w:t>
      </w:r>
      <w:r w:rsidRPr="00A005BD">
        <w:rPr>
          <w:rFonts w:ascii="Times New Roman" w:hAnsi="Times New Roman" w:cs="Times New Roman"/>
          <w:sz w:val="28"/>
          <w:szCs w:val="28"/>
        </w:rPr>
        <w:t xml:space="preserve">nón đồ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dạng, </w:t>
      </w:r>
      <w:r w:rsidRPr="00A005BD">
        <w:rPr>
          <w:rFonts w:ascii="Times New Roman" w:hAnsi="Times New Roman" w:cs="Times New Roman"/>
          <w:sz w:val="28"/>
          <w:szCs w:val="28"/>
        </w:rPr>
        <w:t xml:space="preserve">suy ra tỷ lệ các kích thước tươ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ứng </w:t>
      </w:r>
      <w:r w:rsidRPr="00A005BD">
        <w:rPr>
          <w:rFonts w:ascii="Times New Roman" w:hAnsi="Times New Roman" w:cs="Times New Roman"/>
          <w:sz w:val="28"/>
          <w:szCs w:val="28"/>
        </w:rPr>
        <w:t xml:space="preserve">bằng nhau </w:t>
      </w:r>
    </w:p>
    <w:p w14:paraId="172154E3" w14:textId="324D654D" w:rsidR="00717054" w:rsidRDefault="0071705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717054">
        <w:rPr>
          <w:rFonts w:ascii="Times New Roman" w:hAnsi="Times New Roman" w:cs="Times New Roman"/>
          <w:position w:val="-66"/>
          <w:sz w:val="28"/>
          <w:szCs w:val="28"/>
        </w:rPr>
        <w:object w:dxaOrig="1860" w:dyaOrig="1460" w14:anchorId="33154C5B">
          <v:shape id="_x0000_i1088" type="#_x0000_t75" style="width:92.75pt;height:73.15pt" o:ole="">
            <v:imagedata r:id="rId126" o:title=""/>
          </v:shape>
          <o:OLEObject Type="Embed" ProgID="Equation.DSMT4" ShapeID="_x0000_i1088" DrawAspect="Content" ObjectID="_1818859074" r:id="rId127"/>
        </w:object>
      </w:r>
    </w:p>
    <w:p w14:paraId="00000164" w14:textId="5AADD96E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Thể tích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hình nón </w:t>
      </w:r>
      <w:r w:rsidRPr="00A005BD">
        <w:rPr>
          <w:rFonts w:ascii="Times New Roman" w:hAnsi="Times New Roman" w:cs="Times New Roman"/>
          <w:sz w:val="28"/>
          <w:szCs w:val="28"/>
        </w:rPr>
        <w:t xml:space="preserve">là </w:t>
      </w:r>
      <w:r w:rsidR="00717054" w:rsidRPr="00717054">
        <w:rPr>
          <w:rFonts w:ascii="Times New Roman" w:hAnsi="Times New Roman" w:cs="Times New Roman"/>
          <w:position w:val="-28"/>
          <w:sz w:val="28"/>
          <w:szCs w:val="28"/>
        </w:rPr>
        <w:object w:dxaOrig="1240" w:dyaOrig="720" w14:anchorId="39526F86">
          <v:shape id="_x0000_i1089" type="#_x0000_t75" style="width:61.65pt;height:36.3pt" o:ole="">
            <v:imagedata r:id="rId128" o:title=""/>
          </v:shape>
          <o:OLEObject Type="Embed" ProgID="Equation.DSMT4" ShapeID="_x0000_i1089" DrawAspect="Content" ObjectID="_1818859075" r:id="rId129"/>
        </w:object>
      </w:r>
    </w:p>
    <w:p w14:paraId="00000165" w14:textId="77777777" w:rsidR="00060039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Áp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dụng tính </w:t>
      </w:r>
      <w:r w:rsidRPr="00A005BD">
        <w:rPr>
          <w:rFonts w:ascii="Times New Roman" w:hAnsi="Times New Roman" w:cs="Times New Roman"/>
          <w:sz w:val="28"/>
          <w:szCs w:val="28"/>
        </w:rPr>
        <w:t xml:space="preserve">thể tích phần nước: </w:t>
      </w:r>
    </w:p>
    <w:p w14:paraId="43819C7F" w14:textId="0DD1BF40" w:rsidR="00717054" w:rsidRDefault="0071705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717054">
        <w:rPr>
          <w:rFonts w:ascii="Times New Roman" w:hAnsi="Times New Roman" w:cs="Times New Roman"/>
          <w:position w:val="-28"/>
          <w:sz w:val="28"/>
          <w:szCs w:val="28"/>
        </w:rPr>
        <w:object w:dxaOrig="4000" w:dyaOrig="720" w14:anchorId="43DD7BC2">
          <v:shape id="_x0000_i1090" type="#_x0000_t75" style="width:199.85pt;height:36.3pt" o:ole="">
            <v:imagedata r:id="rId130" o:title=""/>
          </v:shape>
          <o:OLEObject Type="Embed" ProgID="Equation.DSMT4" ShapeID="_x0000_i1090" DrawAspect="Content" ObjectID="_1818859076" r:id="rId131"/>
        </w:object>
      </w:r>
    </w:p>
    <w:p w14:paraId="75E40AC2" w14:textId="188E0DF8" w:rsidR="00717054" w:rsidRPr="00717054" w:rsidRDefault="0071705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717054">
        <w:rPr>
          <w:rFonts w:ascii="Times New Roman" w:hAnsi="Times New Roman" w:cs="Times New Roman"/>
          <w:b/>
          <w:bCs/>
          <w:sz w:val="28"/>
          <w:szCs w:val="28"/>
        </w:rPr>
        <w:t>Câu 6.</w:t>
      </w:r>
    </w:p>
    <w:p w14:paraId="00000174" w14:textId="665920E9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Gọi </w:t>
      </w:r>
      <w:r w:rsidRPr="00A005BD">
        <w:rPr>
          <w:rFonts w:ascii="Times New Roman" w:hAnsi="Times New Roman" w:cs="Times New Roman"/>
          <w:sz w:val="28"/>
          <w:szCs w:val="28"/>
        </w:rPr>
        <w:t xml:space="preserve">x (câu) là số câu hỏi mà ứng viên phải trả lời đúng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ở </w:t>
      </w:r>
      <w:r w:rsidRPr="00A005BD">
        <w:rPr>
          <w:rFonts w:ascii="Times New Roman" w:hAnsi="Times New Roman" w:cs="Times New Roman"/>
          <w:sz w:val="28"/>
          <w:szCs w:val="28"/>
        </w:rPr>
        <w:t>vòng sơ tuyển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. (</w:t>
      </w:r>
      <w:r w:rsidRPr="00A005BD">
        <w:rPr>
          <w:rFonts w:ascii="Times New Roman" w:eastAsia="Arial Unicode MS" w:hAnsi="Times New Roman" w:cs="Times New Roman"/>
          <w:sz w:val="28"/>
          <w:szCs w:val="28"/>
        </w:rPr>
        <w:t>0</w:t>
      </w:r>
      <w:r w:rsidR="00717054">
        <w:rPr>
          <w:rFonts w:ascii="Times New Roman" w:eastAsia="Arial Unicode MS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Arial Unicode MS" w:hAnsi="Times New Roman" w:cs="Times New Roman"/>
          <w:sz w:val="28"/>
          <w:szCs w:val="28"/>
        </w:rPr>
        <w:t>≤</w:t>
      </w:r>
      <w:r w:rsidR="00717054">
        <w:rPr>
          <w:rFonts w:ascii="Times New Roman" w:eastAsia="Arial Unicode MS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Arial Unicode MS" w:hAnsi="Times New Roman" w:cs="Times New Roman"/>
          <w:sz w:val="28"/>
          <w:szCs w:val="28"/>
        </w:rPr>
        <w:t>x</w:t>
      </w:r>
      <w:r w:rsidR="00717054">
        <w:rPr>
          <w:rFonts w:ascii="Times New Roman" w:eastAsia="Arial Unicode MS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Arial Unicode MS" w:hAnsi="Times New Roman" w:cs="Times New Roman"/>
          <w:sz w:val="28"/>
          <w:szCs w:val="28"/>
        </w:rPr>
        <w:t>≤</w:t>
      </w:r>
      <w:r w:rsidR="00717054">
        <w:rPr>
          <w:rFonts w:ascii="Times New Roman" w:eastAsia="Arial Unicode MS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Arial Unicode MS" w:hAnsi="Times New Roman" w:cs="Times New Roman"/>
          <w:sz w:val="28"/>
          <w:szCs w:val="28"/>
        </w:rPr>
        <w:t>30</w:t>
      </w:r>
      <w:r w:rsidRPr="00A005BD">
        <w:rPr>
          <w:rFonts w:ascii="Times New Roman" w:hAnsi="Times New Roman" w:cs="Times New Roman"/>
          <w:sz w:val="28"/>
          <w:szCs w:val="28"/>
        </w:rPr>
        <w:t xml:space="preserve">) </w:t>
      </w:r>
    </w:p>
    <w:p w14:paraId="00000175" w14:textId="04507C04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Số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âu trả lời sai: </w:t>
      </w:r>
      <w:r w:rsidRPr="00A005BD">
        <w:rPr>
          <w:rFonts w:ascii="Times New Roman" w:eastAsia="Gungsuh" w:hAnsi="Times New Roman" w:cs="Times New Roman"/>
          <w:sz w:val="28"/>
          <w:szCs w:val="28"/>
        </w:rPr>
        <w:t>30</w:t>
      </w:r>
      <w:r w:rsidR="00717054">
        <w:rPr>
          <w:rFonts w:ascii="Times New Roman" w:eastAsia="Gungsuh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Gungsuh" w:hAnsi="Times New Roman" w:cs="Times New Roman"/>
          <w:sz w:val="28"/>
          <w:szCs w:val="28"/>
        </w:rPr>
        <w:t xml:space="preserve">−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x (</w:t>
      </w:r>
      <w:r w:rsidRPr="00A005BD">
        <w:rPr>
          <w:rFonts w:ascii="Times New Roman" w:hAnsi="Times New Roman" w:cs="Times New Roman"/>
          <w:sz w:val="28"/>
          <w:szCs w:val="28"/>
        </w:rPr>
        <w:t xml:space="preserve">câu) </w:t>
      </w:r>
    </w:p>
    <w:p w14:paraId="00000176" w14:textId="77777777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họn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áp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án đúng </w:t>
      </w:r>
      <w:r w:rsidRPr="00A005BD">
        <w:rPr>
          <w:rFonts w:ascii="Times New Roman" w:hAnsi="Times New Roman" w:cs="Times New Roman"/>
          <w:sz w:val="28"/>
          <w:szCs w:val="28"/>
        </w:rPr>
        <w:t xml:space="preserve">sẽ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được cộng thêm 2 điểm, chọn </w:t>
      </w:r>
      <w:r w:rsidRPr="00A005BD">
        <w:rPr>
          <w:rFonts w:ascii="Times New Roman" w:hAnsi="Times New Roman" w:cs="Times New Roman"/>
          <w:sz w:val="28"/>
          <w:szCs w:val="28"/>
        </w:rPr>
        <w:t xml:space="preserve">đáp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án sai </w:t>
      </w:r>
      <w:r w:rsidRPr="00A005BD">
        <w:rPr>
          <w:rFonts w:ascii="Times New Roman" w:hAnsi="Times New Roman" w:cs="Times New Roman"/>
          <w:sz w:val="28"/>
          <w:szCs w:val="28"/>
        </w:rPr>
        <w:t xml:space="preserve">bị trừ 1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điểm, mỗi người dự thi sẽ được </w:t>
      </w:r>
      <w:r w:rsidRPr="00A005BD">
        <w:rPr>
          <w:rFonts w:ascii="Times New Roman" w:hAnsi="Times New Roman" w:cs="Times New Roman"/>
          <w:sz w:val="28"/>
          <w:szCs w:val="28"/>
        </w:rPr>
        <w:t xml:space="preserve">cộng 6 điểm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nên </w:t>
      </w:r>
      <w:r w:rsidRPr="00A005BD">
        <w:rPr>
          <w:rFonts w:ascii="Times New Roman" w:hAnsi="Times New Roman" w:cs="Times New Roman"/>
          <w:sz w:val="28"/>
          <w:szCs w:val="28"/>
        </w:rPr>
        <w:t xml:space="preserve">số điểm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của người ứng </w:t>
      </w:r>
      <w:r w:rsidRPr="00A005BD">
        <w:rPr>
          <w:rFonts w:ascii="Times New Roman" w:hAnsi="Times New Roman" w:cs="Times New Roman"/>
          <w:sz w:val="28"/>
          <w:szCs w:val="28"/>
        </w:rPr>
        <w:t xml:space="preserve">tuyể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là</w:t>
      </w:r>
      <w:r w:rsidRPr="00A005BD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00000177" w14:textId="3F6B14CC" w:rsidR="00060039" w:rsidRPr="00A005BD" w:rsidRDefault="0071705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Gungsuh" w:hAnsi="Times New Roman" w:cs="Times New Roman"/>
          <w:sz w:val="28"/>
          <w:szCs w:val="28"/>
        </w:rPr>
        <w:tab/>
      </w:r>
      <w:r w:rsidRPr="00A005BD">
        <w:rPr>
          <w:rFonts w:ascii="Times New Roman" w:eastAsia="Gungsuh" w:hAnsi="Times New Roman" w:cs="Times New Roman"/>
          <w:sz w:val="28"/>
          <w:szCs w:val="28"/>
        </w:rPr>
        <w:t>2x</w:t>
      </w:r>
      <w:r>
        <w:rPr>
          <w:rFonts w:ascii="Times New Roman" w:eastAsia="Gungsuh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Gungsuh" w:hAnsi="Times New Roman" w:cs="Times New Roman"/>
          <w:sz w:val="28"/>
          <w:szCs w:val="28"/>
        </w:rPr>
        <w:t>−</w:t>
      </w:r>
      <w:r>
        <w:rPr>
          <w:rFonts w:ascii="Times New Roman" w:eastAsia="Gungsuh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>(3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Gungsuh" w:hAnsi="Times New Roman" w:cs="Times New Roman"/>
          <w:sz w:val="28"/>
          <w:szCs w:val="28"/>
        </w:rPr>
        <w:t>−</w:t>
      </w:r>
      <w:r>
        <w:rPr>
          <w:rFonts w:ascii="Times New Roman" w:eastAsia="Gungsuh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x).1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+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6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=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hAnsi="Times New Roman" w:cs="Times New Roman"/>
          <w:sz w:val="28"/>
          <w:szCs w:val="28"/>
        </w:rPr>
        <w:t>2x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Arial Unicode MS" w:hAnsi="Times New Roman" w:cs="Times New Roman"/>
          <w:sz w:val="28"/>
          <w:szCs w:val="28"/>
        </w:rPr>
        <w:t xml:space="preserve">– </w:t>
      </w:r>
      <w:r w:rsidRPr="00A005BD">
        <w:rPr>
          <w:rFonts w:ascii="Times New Roman" w:hAnsi="Times New Roman" w:cs="Times New Roman"/>
          <w:sz w:val="28"/>
          <w:szCs w:val="28"/>
        </w:rPr>
        <w:t>3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+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x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+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6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=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>3x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Gungsuh" w:hAnsi="Times New Roman" w:cs="Times New Roman"/>
          <w:sz w:val="28"/>
          <w:szCs w:val="28"/>
        </w:rPr>
        <w:t>−</w:t>
      </w:r>
      <w:r>
        <w:rPr>
          <w:rFonts w:ascii="Times New Roman" w:eastAsia="Gungsuh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Courier New" w:hAnsi="Times New Roman" w:cs="Times New Roman"/>
          <w:sz w:val="28"/>
          <w:szCs w:val="28"/>
        </w:rPr>
        <w:t xml:space="preserve">24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(điểm) </w:t>
      </w:r>
    </w:p>
    <w:p w14:paraId="00000178" w14:textId="77777777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Số điểm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ừ 27 </w:t>
      </w:r>
      <w:r w:rsidRPr="00A005BD">
        <w:rPr>
          <w:rFonts w:ascii="Times New Roman" w:hAnsi="Times New Roman" w:cs="Times New Roman"/>
          <w:sz w:val="28"/>
          <w:szCs w:val="28"/>
        </w:rPr>
        <w:t xml:space="preserve">trở lên mới được dự thi vòng tiếp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theo nên </w:t>
      </w:r>
      <w:r w:rsidRPr="00A005BD">
        <w:rPr>
          <w:rFonts w:ascii="Times New Roman" w:hAnsi="Times New Roman" w:cs="Times New Roman"/>
          <w:sz w:val="28"/>
          <w:szCs w:val="28"/>
        </w:rPr>
        <w:t xml:space="preserve">ta có: </w:t>
      </w:r>
    </w:p>
    <w:p w14:paraId="00000179" w14:textId="6D8ECD60" w:rsidR="00060039" w:rsidRPr="00A005BD" w:rsidRDefault="0071705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Courier New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A005BD">
        <w:rPr>
          <w:rFonts w:ascii="Times New Roman" w:hAnsi="Times New Roman" w:cs="Times New Roman"/>
          <w:sz w:val="28"/>
          <w:szCs w:val="28"/>
        </w:rPr>
        <w:t>3x</w: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eastAsia="Courier New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Gungsuh" w:hAnsi="Times New Roman" w:cs="Times New Roman"/>
          <w:sz w:val="28"/>
          <w:szCs w:val="28"/>
        </w:rPr>
        <w:t>24</w:t>
      </w:r>
      <w:r>
        <w:rPr>
          <w:rFonts w:ascii="Times New Roman" w:eastAsia="Gungsuh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Gungsuh" w:hAnsi="Times New Roman" w:cs="Times New Roman"/>
          <w:sz w:val="28"/>
          <w:szCs w:val="28"/>
        </w:rPr>
        <w:t>≥</w:t>
      </w:r>
      <w:r>
        <w:rPr>
          <w:rFonts w:ascii="Times New Roman" w:eastAsia="Gungsuh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Gungsuh" w:hAnsi="Times New Roman" w:cs="Times New Roman"/>
          <w:sz w:val="28"/>
          <w:szCs w:val="28"/>
        </w:rPr>
        <w:t xml:space="preserve">27 </w:t>
      </w:r>
    </w:p>
    <w:p w14:paraId="0000017A" w14:textId="665E48C7" w:rsidR="00060039" w:rsidRPr="00A005BD" w:rsidRDefault="0071705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Gungsuh" w:hAnsi="Times New Roman" w:cs="Times New Roman"/>
          <w:sz w:val="28"/>
          <w:szCs w:val="28"/>
        </w:rPr>
        <w:tab/>
      </w:r>
      <w:r w:rsidRPr="00A005BD">
        <w:rPr>
          <w:rFonts w:ascii="Times New Roman" w:eastAsia="Gungsuh" w:hAnsi="Times New Roman" w:cs="Times New Roman"/>
          <w:sz w:val="28"/>
          <w:szCs w:val="28"/>
        </w:rPr>
        <w:t>3x</w:t>
      </w:r>
      <w:r>
        <w:rPr>
          <w:rFonts w:ascii="Times New Roman" w:eastAsia="Gungsuh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Gungsuh" w:hAnsi="Times New Roman" w:cs="Times New Roman"/>
          <w:sz w:val="28"/>
          <w:szCs w:val="28"/>
        </w:rPr>
        <w:t>≥</w:t>
      </w:r>
      <w:r>
        <w:rPr>
          <w:rFonts w:ascii="Times New Roman" w:eastAsia="Gungsuh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Gungsuh" w:hAnsi="Times New Roman" w:cs="Times New Roman"/>
          <w:sz w:val="28"/>
          <w:szCs w:val="28"/>
        </w:rPr>
        <w:t xml:space="preserve">51 </w:t>
      </w:r>
    </w:p>
    <w:p w14:paraId="0000017B" w14:textId="07CA49FD" w:rsidR="00060039" w:rsidRPr="00A005BD" w:rsidRDefault="00717054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Gungsuh" w:hAnsi="Times New Roman" w:cs="Times New Roman"/>
          <w:sz w:val="28"/>
          <w:szCs w:val="28"/>
        </w:rPr>
        <w:tab/>
        <w:t xml:space="preserve">x </w:t>
      </w:r>
      <w:r w:rsidRPr="00A005BD">
        <w:rPr>
          <w:rFonts w:ascii="Times New Roman" w:eastAsia="Gungsuh" w:hAnsi="Times New Roman" w:cs="Times New Roman"/>
          <w:sz w:val="28"/>
          <w:szCs w:val="28"/>
        </w:rPr>
        <w:t>≥</w:t>
      </w:r>
      <w:r>
        <w:rPr>
          <w:rFonts w:ascii="Times New Roman" w:eastAsia="Gungsuh" w:hAnsi="Times New Roman" w:cs="Times New Roman"/>
          <w:sz w:val="28"/>
          <w:szCs w:val="28"/>
        </w:rPr>
        <w:t xml:space="preserve"> </w:t>
      </w:r>
      <w:r w:rsidRPr="00A005BD">
        <w:rPr>
          <w:rFonts w:ascii="Times New Roman" w:eastAsia="Gungsuh" w:hAnsi="Times New Roman" w:cs="Times New Roman"/>
          <w:sz w:val="28"/>
          <w:szCs w:val="28"/>
        </w:rPr>
        <w:t xml:space="preserve">17 </w:t>
      </w:r>
    </w:p>
    <w:p w14:paraId="0000017C" w14:textId="77777777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Vậy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người ứng </w:t>
      </w:r>
      <w:r w:rsidRPr="00A005BD">
        <w:rPr>
          <w:rFonts w:ascii="Times New Roman" w:hAnsi="Times New Roman" w:cs="Times New Roman"/>
          <w:sz w:val="28"/>
          <w:szCs w:val="28"/>
        </w:rPr>
        <w:t xml:space="preserve">tuyển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phải trả </w:t>
      </w:r>
      <w:r w:rsidRPr="00A005BD">
        <w:rPr>
          <w:rFonts w:ascii="Times New Roman" w:hAnsi="Times New Roman" w:cs="Times New Roman"/>
          <w:sz w:val="28"/>
          <w:szCs w:val="28"/>
        </w:rPr>
        <w:t xml:space="preserve">lời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đúng </w:t>
      </w:r>
      <w:r w:rsidRPr="00A005BD">
        <w:rPr>
          <w:rFonts w:ascii="Times New Roman" w:hAnsi="Times New Roman" w:cs="Times New Roman"/>
          <w:sz w:val="28"/>
          <w:szCs w:val="28"/>
        </w:rPr>
        <w:t xml:space="preserve">ít nhất </w:t>
      </w:r>
      <w:r w:rsidRPr="00A005BD">
        <w:rPr>
          <w:rFonts w:ascii="Times New Roman" w:eastAsia="Times New Roman" w:hAnsi="Times New Roman" w:cs="Times New Roman"/>
          <w:sz w:val="28"/>
          <w:szCs w:val="28"/>
        </w:rPr>
        <w:t xml:space="preserve">17 câu thì </w:t>
      </w:r>
      <w:r w:rsidRPr="00A005BD">
        <w:rPr>
          <w:rFonts w:ascii="Times New Roman" w:hAnsi="Times New Roman" w:cs="Times New Roman"/>
          <w:sz w:val="28"/>
          <w:szCs w:val="28"/>
        </w:rPr>
        <w:t xml:space="preserve">mới được vào vòng tiếp theo. </w:t>
      </w:r>
    </w:p>
    <w:p w14:paraId="0000017E" w14:textId="7685296D" w:rsidR="00060039" w:rsidRPr="00A005BD" w:rsidRDefault="00B5783D" w:rsidP="00550AAE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5BD"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060039" w:rsidRPr="00A005BD" w:rsidSect="00D213EF">
      <w:headerReference w:type="default" r:id="rId132"/>
      <w:footerReference w:type="default" r:id="rId133"/>
      <w:pgSz w:w="12240" w:h="15840"/>
      <w:pgMar w:top="630" w:right="540" w:bottom="1440" w:left="1440" w:header="36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361BA3" w14:textId="77777777" w:rsidR="00F1615E" w:rsidRDefault="00F1615E" w:rsidP="00EF1583">
      <w:pPr>
        <w:spacing w:line="240" w:lineRule="auto"/>
      </w:pPr>
      <w:r>
        <w:separator/>
      </w:r>
    </w:p>
  </w:endnote>
  <w:endnote w:type="continuationSeparator" w:id="0">
    <w:p w14:paraId="350F6E73" w14:textId="77777777" w:rsidR="00F1615E" w:rsidRDefault="00F1615E" w:rsidP="00EF15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Regular r:id="rId1" w:fontKey="{19C09B10-E605-432F-940D-FA0287AE470E}"/>
    <w:embedItalic r:id="rId2" w:fontKey="{E444E747-043A-4D10-96D9-E356A092B023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3" w:fontKey="{146AAAB9-F11E-4824-873B-736173934B76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4" w:fontKey="{5DA0D73F-C91C-4913-94C2-16E73DA2F312}"/>
    <w:embedBold r:id="rId5" w:fontKey="{C6BE47C3-776A-4A6C-8623-C078C02DCD2E}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6" w:fontKey="{DF8253F9-8F62-4008-8DE0-ED83AEE6E13F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4079AC" w14:textId="22A8860D" w:rsidR="00D213EF" w:rsidRPr="00D213EF" w:rsidRDefault="00D213EF" w:rsidP="00D213EF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D213E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D213EF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D213E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D213E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D213E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D213E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D213E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D213E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213E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2</w:t>
    </w:r>
    <w:r w:rsidRPr="00D213E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D213E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A6907B" w14:textId="77777777" w:rsidR="00F1615E" w:rsidRDefault="00F1615E" w:rsidP="00EF1583">
      <w:pPr>
        <w:spacing w:line="240" w:lineRule="auto"/>
      </w:pPr>
      <w:r>
        <w:separator/>
      </w:r>
    </w:p>
  </w:footnote>
  <w:footnote w:type="continuationSeparator" w:id="0">
    <w:p w14:paraId="22E97983" w14:textId="77777777" w:rsidR="00F1615E" w:rsidRDefault="00F1615E" w:rsidP="00EF158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B9E989" w14:textId="77777777" w:rsidR="00D213EF" w:rsidRPr="00D213EF" w:rsidRDefault="00D213EF" w:rsidP="00D213EF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D213EF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D213EF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TrueTypeFont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0039"/>
    <w:rsid w:val="00060039"/>
    <w:rsid w:val="00550AAE"/>
    <w:rsid w:val="00695844"/>
    <w:rsid w:val="00717054"/>
    <w:rsid w:val="00A005BD"/>
    <w:rsid w:val="00A47048"/>
    <w:rsid w:val="00B5783D"/>
    <w:rsid w:val="00D213EF"/>
    <w:rsid w:val="00EF1583"/>
    <w:rsid w:val="00F161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C8EBA6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Arial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A005BD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5783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783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F15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1583"/>
  </w:style>
  <w:style w:type="paragraph" w:styleId="Footer">
    <w:name w:val="footer"/>
    <w:basedOn w:val="Normal"/>
    <w:link w:val="FooterChar"/>
    <w:uiPriority w:val="99"/>
    <w:unhideWhenUsed/>
    <w:rsid w:val="00EF15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158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Arial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A005BD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5783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783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F158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1583"/>
  </w:style>
  <w:style w:type="paragraph" w:styleId="Footer">
    <w:name w:val="footer"/>
    <w:basedOn w:val="Normal"/>
    <w:link w:val="FooterChar"/>
    <w:uiPriority w:val="99"/>
    <w:unhideWhenUsed/>
    <w:rsid w:val="00EF158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158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5.wmf" Type="http://schemas.openxmlformats.org/officeDocument/2006/relationships/image"/><Relationship Id="rId101" Target="embeddings/oleObject50.bin" Type="http://schemas.openxmlformats.org/officeDocument/2006/relationships/oleObject"/><Relationship Id="rId102" Target="media/image46.wmf" Type="http://schemas.openxmlformats.org/officeDocument/2006/relationships/image"/><Relationship Id="rId103" Target="embeddings/oleObject51.bin" Type="http://schemas.openxmlformats.org/officeDocument/2006/relationships/oleObject"/><Relationship Id="rId104" Target="media/image47.wmf" Type="http://schemas.openxmlformats.org/officeDocument/2006/relationships/image"/><Relationship Id="rId105" Target="embeddings/oleObject52.bin" Type="http://schemas.openxmlformats.org/officeDocument/2006/relationships/oleObject"/><Relationship Id="rId106" Target="media/image48.wmf" Type="http://schemas.openxmlformats.org/officeDocument/2006/relationships/image"/><Relationship Id="rId107" Target="embeddings/oleObject53.bin" Type="http://schemas.openxmlformats.org/officeDocument/2006/relationships/oleObject"/><Relationship Id="rId108" Target="media/image49.wmf" Type="http://schemas.openxmlformats.org/officeDocument/2006/relationships/image"/><Relationship Id="rId109" Target="embeddings/oleObject54.bin" Type="http://schemas.openxmlformats.org/officeDocument/2006/relationships/oleObject"/><Relationship Id="rId11" Target="media/image3.wmf" Type="http://schemas.openxmlformats.org/officeDocument/2006/relationships/image"/><Relationship Id="rId110" Target="media/image50.wmf" Type="http://schemas.openxmlformats.org/officeDocument/2006/relationships/image"/><Relationship Id="rId111" Target="embeddings/oleObject55.bin" Type="http://schemas.openxmlformats.org/officeDocument/2006/relationships/oleObject"/><Relationship Id="rId112" Target="media/image51.wmf" Type="http://schemas.openxmlformats.org/officeDocument/2006/relationships/image"/><Relationship Id="rId113" Target="embeddings/oleObject56.bin" Type="http://schemas.openxmlformats.org/officeDocument/2006/relationships/oleObject"/><Relationship Id="rId114" Target="media/image52.wmf" Type="http://schemas.openxmlformats.org/officeDocument/2006/relationships/image"/><Relationship Id="rId115" Target="embeddings/oleObject57.bin" Type="http://schemas.openxmlformats.org/officeDocument/2006/relationships/oleObject"/><Relationship Id="rId116" Target="media/image53.wmf" Type="http://schemas.openxmlformats.org/officeDocument/2006/relationships/image"/><Relationship Id="rId117" Target="embeddings/oleObject58.bin" Type="http://schemas.openxmlformats.org/officeDocument/2006/relationships/oleObject"/><Relationship Id="rId118" Target="embeddings/oleObject59.bin" Type="http://schemas.openxmlformats.org/officeDocument/2006/relationships/oleObject"/><Relationship Id="rId119" Target="media/image54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60.bin" Type="http://schemas.openxmlformats.org/officeDocument/2006/relationships/oleObject"/><Relationship Id="rId121" Target="media/image55.wmf" Type="http://schemas.openxmlformats.org/officeDocument/2006/relationships/image"/><Relationship Id="rId122" Target="embeddings/oleObject61.bin" Type="http://schemas.openxmlformats.org/officeDocument/2006/relationships/oleObject"/><Relationship Id="rId123" Target="embeddings/oleObject62.bin" Type="http://schemas.openxmlformats.org/officeDocument/2006/relationships/oleObject"/><Relationship Id="rId124" Target="media/image56.wmf" Type="http://schemas.openxmlformats.org/officeDocument/2006/relationships/image"/><Relationship Id="rId125" Target="embeddings/oleObject63.bin" Type="http://schemas.openxmlformats.org/officeDocument/2006/relationships/oleObject"/><Relationship Id="rId126" Target="media/image57.wmf" Type="http://schemas.openxmlformats.org/officeDocument/2006/relationships/image"/><Relationship Id="rId127" Target="embeddings/oleObject64.bin" Type="http://schemas.openxmlformats.org/officeDocument/2006/relationships/oleObject"/><Relationship Id="rId128" Target="media/image58.wmf" Type="http://schemas.openxmlformats.org/officeDocument/2006/relationships/image"/><Relationship Id="rId129" Target="embeddings/oleObject65.bin" Type="http://schemas.openxmlformats.org/officeDocument/2006/relationships/oleObject"/><Relationship Id="rId13" Target="media/image4.wmf" Type="http://schemas.openxmlformats.org/officeDocument/2006/relationships/image"/><Relationship Id="rId130" Target="media/image59.wmf" Type="http://schemas.openxmlformats.org/officeDocument/2006/relationships/image"/><Relationship Id="rId131" Target="embeddings/oleObject66.bin" Type="http://schemas.openxmlformats.org/officeDocument/2006/relationships/oleObject"/><Relationship Id="rId132" Target="header1.xml" Type="http://schemas.openxmlformats.org/officeDocument/2006/relationships/header"/><Relationship Id="rId133" Target="footer1.xml" Type="http://schemas.openxmlformats.org/officeDocument/2006/relationships/footer"/><Relationship Id="rId134" Target="fontTable.xml" Type="http://schemas.openxmlformats.org/officeDocument/2006/relationships/fontTable"/><Relationship Id="rId135" Target="theme/theme1.xml" Type="http://schemas.openxmlformats.org/officeDocument/2006/relationships/theme"/><Relationship Id="rId14" Target="embeddings/oleObject4.bin" Type="http://schemas.openxmlformats.org/officeDocument/2006/relationships/oleObject"/><Relationship Id="rId15" Target="media/image5.wmf" Type="http://schemas.openxmlformats.org/officeDocument/2006/relationships/imag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wmf" Type="http://schemas.openxmlformats.org/officeDocument/2006/relationships/imag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png" Type="http://schemas.openxmlformats.org/officeDocument/2006/relationships/image"/><Relationship Id="rId28" Target="media/image12.wmf" Type="http://schemas.openxmlformats.org/officeDocument/2006/relationships/image"/><Relationship Id="rId29" Target="embeddings/oleObject11.bin" Type="http://schemas.openxmlformats.org/officeDocument/2006/relationships/oleObject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embeddings/oleObject13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4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5.bin" Type="http://schemas.openxmlformats.org/officeDocument/2006/relationships/oleObject"/><Relationship Id="rId36" Target="embeddings/oleObject16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7.bin" Type="http://schemas.openxmlformats.org/officeDocument/2006/relationships/oleObject"/><Relationship Id="rId39" Target="media/image16.wmf" Type="http://schemas.openxmlformats.org/officeDocument/2006/relationships/image"/><Relationship Id="rId4" Target="webSettings.xml" Type="http://schemas.openxmlformats.org/officeDocument/2006/relationships/webSettings"/><Relationship Id="rId40" Target="embeddings/oleObject18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9.bin" Type="http://schemas.openxmlformats.org/officeDocument/2006/relationships/oleObject"/><Relationship Id="rId43" Target="media/image18.wmf" Type="http://schemas.openxmlformats.org/officeDocument/2006/relationships/image"/><Relationship Id="rId44" Target="embeddings/oleObject20.bin" Type="http://schemas.openxmlformats.org/officeDocument/2006/relationships/oleObject"/><Relationship Id="rId45" Target="media/image19.wmf" Type="http://schemas.openxmlformats.org/officeDocument/2006/relationships/image"/><Relationship Id="rId46" Target="embeddings/oleObject21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2.bin" Type="http://schemas.openxmlformats.org/officeDocument/2006/relationships/oleObject"/><Relationship Id="rId49" Target="media/image21.wmf" Type="http://schemas.openxmlformats.org/officeDocument/2006/relationships/image"/><Relationship Id="rId5" Target="footnotes.xml" Type="http://schemas.openxmlformats.org/officeDocument/2006/relationships/footnotes"/><Relationship Id="rId50" Target="embeddings/oleObject23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4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5.bin" Type="http://schemas.openxmlformats.org/officeDocument/2006/relationships/oleObject"/><Relationship Id="rId55" Target="embeddings/oleObject26.bin" Type="http://schemas.openxmlformats.org/officeDocument/2006/relationships/oleObject"/><Relationship Id="rId56" Target="media/image24.png" Type="http://schemas.openxmlformats.org/officeDocument/2006/relationships/image"/><Relationship Id="rId57" Target="embeddings/oleObject27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8.bin" Type="http://schemas.openxmlformats.org/officeDocument/2006/relationships/oleObject"/><Relationship Id="rId6" Target="endnotes.xml" Type="http://schemas.openxmlformats.org/officeDocument/2006/relationships/endnotes"/><Relationship Id="rId60" Target="media/image26.wmf" Type="http://schemas.openxmlformats.org/officeDocument/2006/relationships/image"/><Relationship Id="rId61" Target="embeddings/oleObject29.bin" Type="http://schemas.openxmlformats.org/officeDocument/2006/relationships/oleObject"/><Relationship Id="rId62" Target="media/image27.wmf" Type="http://schemas.openxmlformats.org/officeDocument/2006/relationships/image"/><Relationship Id="rId63" Target="embeddings/oleObject30.bin" Type="http://schemas.openxmlformats.org/officeDocument/2006/relationships/oleObject"/><Relationship Id="rId64" Target="media/image28.wmf" Type="http://schemas.openxmlformats.org/officeDocument/2006/relationships/image"/><Relationship Id="rId65" Target="embeddings/oleObject31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2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3.bin" Type="http://schemas.openxmlformats.org/officeDocument/2006/relationships/oleObject"/><Relationship Id="rId7" Target="media/image1.wmf" Type="http://schemas.openxmlformats.org/officeDocument/2006/relationships/image"/><Relationship Id="rId70" Target="media/image31.emf" Type="http://schemas.openxmlformats.org/officeDocument/2006/relationships/image"/><Relationship Id="rId71" Target="media/image32.wmf" Type="http://schemas.openxmlformats.org/officeDocument/2006/relationships/image"/><Relationship Id="rId72" Target="embeddings/oleObject34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5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6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7.bin" Type="http://schemas.openxmlformats.org/officeDocument/2006/relationships/oleObject"/><Relationship Id="rId79" Target="media/image36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8.bin" Type="http://schemas.openxmlformats.org/officeDocument/2006/relationships/oleObject"/><Relationship Id="rId81" Target="embeddings/oleObject39.bin" Type="http://schemas.openxmlformats.org/officeDocument/2006/relationships/oleObject"/><Relationship Id="rId82" Target="media/image37.wmf" Type="http://schemas.openxmlformats.org/officeDocument/2006/relationships/image"/><Relationship Id="rId83" Target="embeddings/oleObject40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1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2.bin" Type="http://schemas.openxmlformats.org/officeDocument/2006/relationships/oleObject"/><Relationship Id="rId88" Target="embeddings/oleObject43.bin" Type="http://schemas.openxmlformats.org/officeDocument/2006/relationships/oleObject"/><Relationship Id="rId89" Target="embeddings/oleObject44.bin" Type="http://schemas.openxmlformats.org/officeDocument/2006/relationships/oleObject"/><Relationship Id="rId9" Target="media/image2.wmf" Type="http://schemas.openxmlformats.org/officeDocument/2006/relationships/image"/><Relationship Id="rId90" Target="media/image40.wmf" Type="http://schemas.openxmlformats.org/officeDocument/2006/relationships/image"/><Relationship Id="rId91" Target="embeddings/oleObject45.bin" Type="http://schemas.openxmlformats.org/officeDocument/2006/relationships/oleObject"/><Relationship Id="rId92" Target="media/image41.wmf" Type="http://schemas.openxmlformats.org/officeDocument/2006/relationships/image"/><Relationship Id="rId93" Target="embeddings/oleObject46.bin" Type="http://schemas.openxmlformats.org/officeDocument/2006/relationships/oleObject"/><Relationship Id="rId94" Target="media/image42.wmf" Type="http://schemas.openxmlformats.org/officeDocument/2006/relationships/image"/><Relationship Id="rId95" Target="embeddings/oleObject47.bin" Type="http://schemas.openxmlformats.org/officeDocument/2006/relationships/oleObject"/><Relationship Id="rId96" Target="media/image43.wmf" Type="http://schemas.openxmlformats.org/officeDocument/2006/relationships/image"/><Relationship Id="rId97" Target="embeddings/oleObject48.bin" Type="http://schemas.openxmlformats.org/officeDocument/2006/relationships/oleObject"/><Relationship Id="rId98" Target="media/image44.wmf" Type="http://schemas.openxmlformats.org/officeDocument/2006/relationships/image"/><Relationship Id="rId99" Target="embeddings/oleObject49.bin" Type="http://schemas.openxmlformats.org/officeDocument/2006/relationships/oleObject"/></Relationships>
</file>

<file path=word/_rels/fontTable.xml.rels><?xml version="1.0" encoding="UTF-8" standalone="yes"?><Relationships xmlns="http://schemas.openxmlformats.org/package/2006/relationships"><Relationship Id="rId1" Target="fonts/font1.odttf" Type="http://schemas.openxmlformats.org/officeDocument/2006/relationships/font"/><Relationship Id="rId2" Target="fonts/font2.odttf" Type="http://schemas.openxmlformats.org/officeDocument/2006/relationships/font"/><Relationship Id="rId3" Target="fonts/font3.odttf" Type="http://schemas.openxmlformats.org/officeDocument/2006/relationships/font"/><Relationship Id="rId4" Target="fonts/font4.odttf" Type="http://schemas.openxmlformats.org/officeDocument/2006/relationships/font"/><Relationship Id="rId5" Target="fonts/font5.odttf" Type="http://schemas.openxmlformats.org/officeDocument/2006/relationships/font"/><Relationship Id="rId6" Target="fonts/font6.odttf" Type="http://schemas.openxmlformats.org/officeDocument/2006/relationships/fon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82</Words>
  <Characters>6170</Characters>
  <Application>Microsoft Office Word</Application>
  <DocSecurity>0</DocSecurity>
  <Lines>51</Lines>
  <Paragraphs>14</Paragraphs>
  <ScaleCrop>false</ScaleCrop>
  <Company>thuvienhoclieu.com</Company>
  <LinksUpToDate>false</LinksUpToDate>
  <CharactersWithSpaces>72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08T10:42:00Z</dcterms:created>
  <dc:creator>tailieu123.edu.vn</dc:creator>
  <dc:description>Đề tuyển sinh 10 môn Toán Sở GD Bắc Kạn 2025-2026 có đáp án được soạn dưới dạng file word và PDF gồm 6 trang. Các bạn xem và tải về ở dưới.</dc:description>
  <dcterms:modified xsi:type="dcterms:W3CDTF">2025-09-08T10:43:00Z</dcterms:modified>
  <cp:revision>1</cp:revision>
  <dc:title>Đề Tuyển Sinh 10 Môn Toán Sở GD Bắc Kạn 2025-2026 Có Đáp Án</dc:title>
</cp:coreProperties>
</file>